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F441B8" w14:textId="59AD30A2" w:rsidR="002172B5" w:rsidRDefault="00AC29A4" w:rsidP="00AC29A4">
      <w:pPr>
        <w:pStyle w:val="ListParagraph"/>
        <w:numPr>
          <w:ilvl w:val="0"/>
          <w:numId w:val="1"/>
        </w:numPr>
      </w:pPr>
      <w:r>
        <w:t>Cho sơ đồ chỉnh lưu hình tia 2 pha KHÔNG có diode D0</w:t>
      </w:r>
    </w:p>
    <w:p w14:paraId="642FA7C4" w14:textId="598A50E8" w:rsidR="00AC29A4" w:rsidRDefault="00AC29A4" w:rsidP="00AC29A4">
      <w:pPr>
        <w:pStyle w:val="ListParagraph"/>
        <w:numPr>
          <w:ilvl w:val="0"/>
          <w:numId w:val="1"/>
        </w:numPr>
      </w:pPr>
      <w:r>
        <w:t>Chỉ áp dụng cthuc của k có d0</w:t>
      </w:r>
    </w:p>
    <w:p w14:paraId="2A4EC74C" w14:textId="73D00A1A" w:rsidR="00AC29A4" w:rsidRDefault="00AC29A4" w:rsidP="00AC29A4">
      <w:pPr>
        <w:pStyle w:val="ListParagraph"/>
        <w:numPr>
          <w:ilvl w:val="0"/>
          <w:numId w:val="1"/>
        </w:numPr>
      </w:pPr>
      <w:r>
        <w:t>Đọc đề xem có xét đến Rs hay Ls nếu xét đến thì dùng cthuc ở mục 2.2</w:t>
      </w:r>
    </w:p>
    <w:p w14:paraId="0F2087E0" w14:textId="722B5A75" w:rsidR="00AC29A4" w:rsidRDefault="00AC29A4" w:rsidP="00AC29A4">
      <w:pPr>
        <w:pStyle w:val="ListParagraph"/>
        <w:numPr>
          <w:ilvl w:val="0"/>
          <w:numId w:val="1"/>
        </w:numPr>
      </w:pPr>
      <w:r>
        <w:t>Nếu k xét đến Rs, Ls thì áp dụng cthuc ở sơ đồ có diode D0</w:t>
      </w:r>
    </w:p>
    <w:p w14:paraId="043A2C2D" w14:textId="184D603B" w:rsidR="00AC29A4" w:rsidRDefault="00AC29A4" w:rsidP="00AC29A4">
      <w:pPr>
        <w:pStyle w:val="ListParagraph"/>
        <w:numPr>
          <w:ilvl w:val="0"/>
          <w:numId w:val="1"/>
        </w:numPr>
      </w:pPr>
      <w:r>
        <w:t>Xem sơ đồ có bảo làm việc ở chế độ nghịch lưu k.</w:t>
      </w:r>
    </w:p>
    <w:p w14:paraId="6B718655" w14:textId="56381E86" w:rsidR="00AC29A4" w:rsidRDefault="00AC29A4" w:rsidP="00AC29A4">
      <w:pPr>
        <w:pStyle w:val="ListParagraph"/>
        <w:numPr>
          <w:ilvl w:val="0"/>
          <w:numId w:val="1"/>
        </w:numPr>
      </w:pPr>
      <w:r>
        <w:t>Hay làm việc ở chế độ chỉnh lưu</w:t>
      </w:r>
    </w:p>
    <w:p w14:paraId="41F7CF0D" w14:textId="3C8162C1" w:rsidR="00AC29A4" w:rsidRDefault="00AC29A4" w:rsidP="00AC29A4">
      <w:pPr>
        <w:pStyle w:val="ListParagraph"/>
        <w:numPr>
          <w:ilvl w:val="0"/>
          <w:numId w:val="1"/>
        </w:numPr>
      </w:pPr>
      <w:r>
        <w:t xml:space="preserve">Nghịch lưu : </w:t>
      </w:r>
      <w:r w:rsidRPr="00AC29A4">
        <w:rPr>
          <w:position w:val="-24"/>
        </w:rPr>
        <w:object w:dxaOrig="1400" w:dyaOrig="620" w14:anchorId="6C7C65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pt;height:31.1pt" o:ole="">
            <v:imagedata r:id="rId5" o:title=""/>
          </v:shape>
          <o:OLEObject Type="Embed" ProgID="Equation.DSMT4" ShapeID="_x0000_i1025" DrawAspect="Content" ObjectID="_1683377088" r:id="rId6"/>
        </w:object>
      </w:r>
      <w:r>
        <w:t xml:space="preserve"> Ud&lt;0         90&lt;anpha&lt;180</w:t>
      </w:r>
    </w:p>
    <w:p w14:paraId="57598929" w14:textId="4C5ABC1F" w:rsidR="00AC29A4" w:rsidRDefault="00AC29A4" w:rsidP="00AC29A4">
      <w:pPr>
        <w:pStyle w:val="ListParagraph"/>
        <w:numPr>
          <w:ilvl w:val="0"/>
          <w:numId w:val="1"/>
        </w:numPr>
      </w:pPr>
      <w:r>
        <w:t xml:space="preserve">Chỉnh lưu ; </w:t>
      </w:r>
      <w:r w:rsidRPr="00AC29A4">
        <w:rPr>
          <w:position w:val="-24"/>
        </w:rPr>
        <w:object w:dxaOrig="1400" w:dyaOrig="620" w14:anchorId="5B49C99B">
          <v:shape id="_x0000_i1026" type="#_x0000_t75" style="width:69.7pt;height:31.1pt" o:ole="">
            <v:imagedata r:id="rId7" o:title=""/>
          </v:shape>
          <o:OLEObject Type="Embed" ProgID="Equation.DSMT4" ShapeID="_x0000_i1026" DrawAspect="Content" ObjectID="_1683377089" r:id="rId8"/>
        </w:object>
      </w:r>
      <w:r>
        <w:t xml:space="preserve"> Ud&gt;0 góc anpha 0&lt;anpha&lt;90</w:t>
      </w:r>
    </w:p>
    <w:p w14:paraId="0D1F027E" w14:textId="7A2DAD0F" w:rsidR="00AC29A4" w:rsidRDefault="00AC29A4" w:rsidP="00AC29A4">
      <w:pPr>
        <w:pStyle w:val="ListParagraph"/>
        <w:numPr>
          <w:ilvl w:val="0"/>
          <w:numId w:val="1"/>
        </w:numPr>
      </w:pPr>
      <w:r>
        <w:t>Cái Um= q. căn 2 .U2</w:t>
      </w:r>
    </w:p>
    <w:p w14:paraId="45551B0D" w14:textId="06157C86" w:rsidR="00AC29A4" w:rsidRDefault="00AC29A4" w:rsidP="00AC29A4">
      <w:pPr>
        <w:pStyle w:val="ListParagraph"/>
      </w:pPr>
      <w:r>
        <w:t>Bước 1:</w:t>
      </w:r>
    </w:p>
    <w:p w14:paraId="0156C819" w14:textId="17258316" w:rsidR="00AC29A4" w:rsidRDefault="00AC29A4" w:rsidP="00AC29A4">
      <w:pPr>
        <w:pStyle w:val="ListParagraph"/>
      </w:pPr>
      <w:r>
        <w:t>Vẽ sơ đồ động lực</w:t>
      </w:r>
    </w:p>
    <w:p w14:paraId="1522A66E" w14:textId="1DF37CE9" w:rsidR="00AC29A4" w:rsidRDefault="00AC29A4" w:rsidP="00AC29A4">
      <w:pPr>
        <w:pStyle w:val="ListParagraph"/>
      </w:pPr>
      <w:r>
        <w:t>Bước 2;</w:t>
      </w:r>
    </w:p>
    <w:p w14:paraId="210BCAA4" w14:textId="0AB44BAC" w:rsidR="00AC29A4" w:rsidRDefault="00AC29A4" w:rsidP="00AC29A4">
      <w:pPr>
        <w:pStyle w:val="ListParagraph"/>
      </w:pPr>
      <w:r>
        <w:t>Vẽ giản đồ Ud,Id</w:t>
      </w:r>
    </w:p>
    <w:p w14:paraId="41C7C972" w14:textId="2D09BE00" w:rsidR="00AC29A4" w:rsidRDefault="00AC29A4" w:rsidP="00AC29A4">
      <w:pPr>
        <w:pStyle w:val="ListParagraph"/>
      </w:pPr>
      <w:r>
        <w:t>Bước 3:</w:t>
      </w:r>
    </w:p>
    <w:p w14:paraId="69CAD87E" w14:textId="70D177DF" w:rsidR="00AC29A4" w:rsidRDefault="00AC29A4" w:rsidP="00AC29A4">
      <w:pPr>
        <w:pStyle w:val="ListParagraph"/>
      </w:pPr>
      <w:r>
        <w:t>Làm bài tập</w:t>
      </w:r>
    </w:p>
    <w:p w14:paraId="2EF09CED" w14:textId="6FD6D2BF" w:rsidR="00AC29A4" w:rsidRDefault="00AC29A4" w:rsidP="00AC29A4">
      <w:pPr>
        <w:pStyle w:val="ListParagraph"/>
      </w:pPr>
      <w:r>
        <w:t>U2=220v</w:t>
      </w:r>
    </w:p>
    <w:p w14:paraId="1F5FD42A" w14:textId="7D12BE19" w:rsidR="00AC29A4" w:rsidRDefault="00AC29A4" w:rsidP="00AC29A4">
      <w:pPr>
        <w:pStyle w:val="ListParagraph"/>
      </w:pPr>
      <w:r>
        <w:t>F=50hz</w:t>
      </w:r>
    </w:p>
    <w:p w14:paraId="5313CCB4" w14:textId="5BEE67DA" w:rsidR="00AC29A4" w:rsidRDefault="00AC29A4" w:rsidP="00AC29A4">
      <w:pPr>
        <w:pStyle w:val="ListParagraph"/>
      </w:pPr>
      <w:r>
        <w:t>Rd=2 ôm</w:t>
      </w:r>
    </w:p>
    <w:p w14:paraId="641308D5" w14:textId="62B9712A" w:rsidR="00AC29A4" w:rsidRDefault="00AC29A4" w:rsidP="00AC29A4">
      <w:pPr>
        <w:pStyle w:val="ListParagraph"/>
      </w:pPr>
      <w:r>
        <w:t>Ed=110v</w:t>
      </w:r>
    </w:p>
    <w:p w14:paraId="7F37426D" w14:textId="67569529" w:rsidR="00AC29A4" w:rsidRDefault="00AC29A4" w:rsidP="00AC29A4">
      <w:pPr>
        <w:pStyle w:val="ListParagraph"/>
      </w:pPr>
      <w:r>
        <w:t>Tìm Anpha với Id=5A?</w:t>
      </w:r>
    </w:p>
    <w:p w14:paraId="7FA534DC" w14:textId="331DE495" w:rsidR="00AC29A4" w:rsidRDefault="00AC29A4" w:rsidP="00AC29A4">
      <w:pPr>
        <w:pStyle w:val="ListParagraph"/>
        <w:numPr>
          <w:ilvl w:val="0"/>
          <w:numId w:val="1"/>
        </w:numPr>
      </w:pPr>
      <w:r>
        <w:t>K xét đến Rs,Ls</w:t>
      </w:r>
    </w:p>
    <w:p w14:paraId="1CD7014C" w14:textId="5D87DDAF" w:rsidR="00AC29A4" w:rsidRDefault="00AC29A4" w:rsidP="00AC29A4">
      <w:pPr>
        <w:pStyle w:val="ListParagraph"/>
        <w:numPr>
          <w:ilvl w:val="0"/>
          <w:numId w:val="1"/>
        </w:numPr>
      </w:pPr>
      <w:r>
        <w:t>Làm việc chỉnh lưu</w:t>
      </w:r>
    </w:p>
    <w:p w14:paraId="40506D1F" w14:textId="674144F9" w:rsidR="00AC29A4" w:rsidRDefault="00AC29A4" w:rsidP="00AC29A4">
      <w:pPr>
        <w:pStyle w:val="ListParagraph"/>
      </w:pPr>
      <w:r>
        <w:t>Ud=Ud0.cos(anpha)</w:t>
      </w:r>
    </w:p>
    <w:p w14:paraId="4DFFE590" w14:textId="18B7480E" w:rsidR="00AC29A4" w:rsidRDefault="00AC29A4" w:rsidP="00AC29A4">
      <w:pPr>
        <w:pStyle w:val="ListParagraph"/>
      </w:pPr>
      <w:r>
        <w:t>=&gt;cos (anpha)=Ud/Ud0</w:t>
      </w:r>
    </w:p>
    <w:p w14:paraId="4A53F5AF" w14:textId="45EB2388" w:rsidR="00AC29A4" w:rsidRDefault="00AC29A4" w:rsidP="00AC29A4">
      <w:pPr>
        <w:pStyle w:val="ListParagraph"/>
      </w:pPr>
      <w:r>
        <w:t>Theo sơ đồ tia 2 pha không có diode d0 : Ud0=0,9U2=0,9.220=198 (v)</w:t>
      </w:r>
    </w:p>
    <w:p w14:paraId="68BEEAFA" w14:textId="77777777" w:rsidR="00AC29A4" w:rsidRDefault="00AC29A4" w:rsidP="00AC29A4">
      <w:pPr>
        <w:pStyle w:val="ListParagraph"/>
      </w:pPr>
    </w:p>
    <w:p w14:paraId="6B6BD3B4" w14:textId="77777777" w:rsidR="00AC29A4" w:rsidRDefault="00AC29A4" w:rsidP="00AC29A4">
      <w:pPr>
        <w:pStyle w:val="ListParagraph"/>
      </w:pPr>
      <w:r>
        <w:t xml:space="preserve">Do sơ đồ làm việc ở chế độ chỉnh lưu: </w:t>
      </w:r>
    </w:p>
    <w:p w14:paraId="7FE45AB9" w14:textId="1B3486FC" w:rsidR="00AC29A4" w:rsidRDefault="00AC29A4" w:rsidP="00AC29A4">
      <w:pPr>
        <w:pStyle w:val="ListParagraph"/>
      </w:pPr>
      <w:r w:rsidRPr="00AC29A4">
        <w:rPr>
          <w:position w:val="-58"/>
        </w:rPr>
        <w:object w:dxaOrig="5319" w:dyaOrig="1620" w14:anchorId="3992F432">
          <v:shape id="_x0000_i1027" type="#_x0000_t75" style="width:438.35pt;height:134.2pt" o:ole="">
            <v:imagedata r:id="rId9" o:title=""/>
          </v:shape>
          <o:OLEObject Type="Embed" ProgID="Equation.DSMT4" ShapeID="_x0000_i1027" DrawAspect="Content" ObjectID="_1683377090" r:id="rId10"/>
        </w:object>
      </w:r>
    </w:p>
    <w:p w14:paraId="3D77AD0A" w14:textId="77777777" w:rsidR="00872EF6" w:rsidRDefault="00872EF6" w:rsidP="00AC29A4">
      <w:pPr>
        <w:pStyle w:val="ListParagraph"/>
      </w:pPr>
    </w:p>
    <w:p w14:paraId="3E893CAB" w14:textId="59F7A8D4" w:rsidR="00872EF6" w:rsidRDefault="00872EF6" w:rsidP="00AC29A4">
      <w:pPr>
        <w:pStyle w:val="ListParagraph"/>
      </w:pPr>
      <w:r>
        <w:t>Đề số 9:</w:t>
      </w:r>
    </w:p>
    <w:p w14:paraId="0D14B6BE" w14:textId="77777777" w:rsidR="00872EF6" w:rsidRDefault="00872EF6" w:rsidP="00AC29A4">
      <w:pPr>
        <w:pStyle w:val="ListParagraph"/>
      </w:pPr>
    </w:p>
    <w:p w14:paraId="5BDA8F4C" w14:textId="77777777" w:rsidR="00872EF6" w:rsidRDefault="00872EF6" w:rsidP="00AC29A4">
      <w:pPr>
        <w:pStyle w:val="ListParagraph"/>
      </w:pPr>
    </w:p>
    <w:p w14:paraId="3AF8D17B" w14:textId="77777777" w:rsidR="00872EF6" w:rsidRDefault="00872EF6" w:rsidP="00AC29A4">
      <w:pPr>
        <w:pStyle w:val="ListParagraph"/>
      </w:pPr>
    </w:p>
    <w:p w14:paraId="05C38ACA" w14:textId="17E8E393" w:rsidR="00872EF6" w:rsidRDefault="00872EF6" w:rsidP="00AC29A4">
      <w:pPr>
        <w:pStyle w:val="ListParagraph"/>
      </w:pPr>
      <w:r>
        <w:rPr>
          <w:noProof/>
        </w:rPr>
        <w:drawing>
          <wp:inline distT="0" distB="0" distL="0" distR="0" wp14:anchorId="5C6F2D88" wp14:editId="30329DEA">
            <wp:extent cx="4381500" cy="21812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81500" cy="2181225"/>
                    </a:xfrm>
                    <a:prstGeom prst="rect">
                      <a:avLst/>
                    </a:prstGeom>
                  </pic:spPr>
                </pic:pic>
              </a:graphicData>
            </a:graphic>
          </wp:inline>
        </w:drawing>
      </w:r>
    </w:p>
    <w:p w14:paraId="36701FA9" w14:textId="77777777" w:rsidR="00872EF6" w:rsidRDefault="00872EF6" w:rsidP="00AC29A4">
      <w:pPr>
        <w:pStyle w:val="ListParagraph"/>
      </w:pPr>
    </w:p>
    <w:p w14:paraId="13868D3E" w14:textId="20E0D5E1" w:rsidR="00AC29A4" w:rsidRDefault="00206790" w:rsidP="00AC29A4">
      <w:pPr>
        <w:pStyle w:val="ListParagraph"/>
      </w:pPr>
      <w:r>
        <w:rPr>
          <w:noProof/>
        </w:rPr>
        <w:drawing>
          <wp:inline distT="0" distB="0" distL="0" distR="0" wp14:anchorId="5367F0C0" wp14:editId="558BE25C">
            <wp:extent cx="4105275" cy="3057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05275" cy="3057525"/>
                    </a:xfrm>
                    <a:prstGeom prst="rect">
                      <a:avLst/>
                    </a:prstGeom>
                  </pic:spPr>
                </pic:pic>
              </a:graphicData>
            </a:graphic>
          </wp:inline>
        </w:drawing>
      </w:r>
    </w:p>
    <w:p w14:paraId="6C79D13B" w14:textId="185CC2FD" w:rsidR="00872EF6" w:rsidRDefault="00872EF6" w:rsidP="00AC29A4">
      <w:pPr>
        <w:pStyle w:val="ListParagraph"/>
      </w:pPr>
      <w:r>
        <w:t>c</w:t>
      </w:r>
    </w:p>
    <w:p w14:paraId="756B331B" w14:textId="1E6D0050" w:rsidR="00206790" w:rsidRDefault="00206790" w:rsidP="00AC29A4">
      <w:pPr>
        <w:pStyle w:val="ListParagraph"/>
      </w:pPr>
      <w:r>
        <w:lastRenderedPageBreak/>
        <w:t xml:space="preserve"> </w:t>
      </w:r>
      <w:r w:rsidR="00872EF6">
        <w:rPr>
          <w:noProof/>
        </w:rPr>
        <w:drawing>
          <wp:inline distT="0" distB="0" distL="0" distR="0" wp14:anchorId="6167CF09" wp14:editId="667E82CE">
            <wp:extent cx="5038095" cy="831428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038095" cy="8314286"/>
                    </a:xfrm>
                    <a:prstGeom prst="rect">
                      <a:avLst/>
                    </a:prstGeom>
                  </pic:spPr>
                </pic:pic>
              </a:graphicData>
            </a:graphic>
          </wp:inline>
        </w:drawing>
      </w:r>
    </w:p>
    <w:p w14:paraId="56B1D0FB" w14:textId="6522E823" w:rsidR="00872EF6" w:rsidRDefault="00872EF6" w:rsidP="00872EF6">
      <w:pPr>
        <w:pStyle w:val="ListParagraph"/>
        <w:numPr>
          <w:ilvl w:val="0"/>
          <w:numId w:val="1"/>
        </w:numPr>
      </w:pPr>
      <w:r>
        <w:t>Cho Rs, Ls có xét đến điện trở và điện cảm. thì áp dụng công thức mục 2.2 Ý b.</w:t>
      </w:r>
    </w:p>
    <w:p w14:paraId="073077EF" w14:textId="586FF02F" w:rsidR="00872EF6" w:rsidRDefault="00872EF6" w:rsidP="00872EF6">
      <w:pPr>
        <w:pStyle w:val="ListParagraph"/>
        <w:numPr>
          <w:ilvl w:val="0"/>
          <w:numId w:val="1"/>
        </w:numPr>
      </w:pPr>
      <w:r>
        <w:t>Sơ đồ làm việc chế độ chỉnh lưu</w:t>
      </w:r>
    </w:p>
    <w:p w14:paraId="595E1DD4" w14:textId="18D7C4D4" w:rsidR="00872EF6" w:rsidRDefault="00B10791" w:rsidP="00B10791">
      <w:pPr>
        <w:pStyle w:val="ListParagraph"/>
        <w:numPr>
          <w:ilvl w:val="0"/>
          <w:numId w:val="1"/>
        </w:numPr>
      </w:pPr>
      <w:r>
        <w:lastRenderedPageBreak/>
        <w:t>Với sơ đồ càu 3 pha: Ud0=2,34u2=</w:t>
      </w:r>
    </w:p>
    <w:p w14:paraId="28A6BE1A" w14:textId="2CC1216E" w:rsidR="00B10791" w:rsidRDefault="00B10791" w:rsidP="00B10791">
      <w:pPr>
        <w:ind w:left="360"/>
      </w:pPr>
      <w:r>
        <w:rPr>
          <w:noProof/>
        </w:rPr>
        <w:drawing>
          <wp:inline distT="0" distB="0" distL="0" distR="0" wp14:anchorId="4BDBC0A9" wp14:editId="487ADEC6">
            <wp:extent cx="3009900" cy="581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009900" cy="581025"/>
                    </a:xfrm>
                    <a:prstGeom prst="rect">
                      <a:avLst/>
                    </a:prstGeom>
                  </pic:spPr>
                </pic:pic>
              </a:graphicData>
            </a:graphic>
          </wp:inline>
        </w:drawing>
      </w:r>
    </w:p>
    <w:p w14:paraId="082C4817" w14:textId="1D06933A" w:rsidR="00B10791" w:rsidRDefault="00B10791" w:rsidP="00B10791">
      <w:pPr>
        <w:pStyle w:val="ListParagraph"/>
        <w:numPr>
          <w:ilvl w:val="0"/>
          <w:numId w:val="1"/>
        </w:numPr>
      </w:pPr>
      <w:r>
        <w:t>Với sơ đồ càu 3 pha: Ud0=2,34u2=?</w:t>
      </w:r>
    </w:p>
    <w:p w14:paraId="204AC93A" w14:textId="1396D53E" w:rsidR="00B10791" w:rsidRDefault="00B10791" w:rsidP="00B10791">
      <w:pPr>
        <w:pStyle w:val="ListParagraph"/>
        <w:numPr>
          <w:ilvl w:val="0"/>
          <w:numId w:val="1"/>
        </w:numPr>
      </w:pPr>
      <w:r>
        <w:t>Anpha=30</w:t>
      </w:r>
    </w:p>
    <w:p w14:paraId="1C7F62E6" w14:textId="58AEF53E" w:rsidR="00B10791" w:rsidRDefault="00B10791" w:rsidP="00B10791">
      <w:pPr>
        <w:pStyle w:val="ListParagraph"/>
        <w:numPr>
          <w:ilvl w:val="0"/>
          <w:numId w:val="1"/>
        </w:numPr>
      </w:pPr>
      <w:r>
        <w:t>Ls=5.10 mũ -3</w:t>
      </w:r>
    </w:p>
    <w:p w14:paraId="4B03261D" w14:textId="7BD6B256" w:rsidR="00B10791" w:rsidRDefault="00B10791" w:rsidP="00B10791">
      <w:pPr>
        <w:pStyle w:val="ListParagraph"/>
        <w:numPr>
          <w:ilvl w:val="0"/>
          <w:numId w:val="1"/>
        </w:numPr>
      </w:pPr>
      <w:r>
        <w:t>Rs=0,5</w:t>
      </w:r>
    </w:p>
    <w:p w14:paraId="768495C2" w14:textId="41C16468" w:rsidR="00B10791" w:rsidRDefault="00B10791" w:rsidP="00B10791">
      <w:pPr>
        <w:pStyle w:val="ListParagraph"/>
        <w:numPr>
          <w:ilvl w:val="0"/>
          <w:numId w:val="1"/>
        </w:numPr>
      </w:pPr>
      <w:r>
        <w:t>Omega=2pi.F</w:t>
      </w:r>
    </w:p>
    <w:p w14:paraId="3335AF64" w14:textId="5F5EAD42" w:rsidR="00B10791" w:rsidRDefault="00B10791" w:rsidP="00B10791">
      <w:pPr>
        <w:pStyle w:val="ListParagraph"/>
      </w:pPr>
      <w:r w:rsidRPr="00B10791">
        <w:rPr>
          <w:position w:val="-166"/>
        </w:rPr>
        <w:object w:dxaOrig="5020" w:dyaOrig="3440" w14:anchorId="60951EC3">
          <v:shape id="_x0000_i1028" type="#_x0000_t75" style="width:444.1pt;height:304.15pt" o:ole="">
            <v:imagedata r:id="rId15" o:title=""/>
          </v:shape>
          <o:OLEObject Type="Embed" ProgID="Equation.DSMT4" ShapeID="_x0000_i1028" DrawAspect="Content" ObjectID="_1683377091" r:id="rId16"/>
        </w:object>
      </w:r>
    </w:p>
    <w:p w14:paraId="4E29AC8B" w14:textId="3D272371" w:rsidR="0024563B" w:rsidRDefault="0024563B" w:rsidP="00B10791">
      <w:pPr>
        <w:pStyle w:val="ListParagraph"/>
      </w:pPr>
      <w:r>
        <w:t>Đề số 5:</w:t>
      </w:r>
    </w:p>
    <w:p w14:paraId="21876BE3" w14:textId="45D91D5D" w:rsidR="0024563B" w:rsidRDefault="00116927" w:rsidP="00B10791">
      <w:pPr>
        <w:pStyle w:val="ListParagraph"/>
      </w:pPr>
      <w:r>
        <w:t xml:space="preserve">Tính Id=? </w:t>
      </w:r>
    </w:p>
    <w:p w14:paraId="35484A02" w14:textId="13EA3B8A" w:rsidR="00116927" w:rsidRDefault="00116927" w:rsidP="00116927">
      <w:pPr>
        <w:pStyle w:val="ListParagraph"/>
        <w:numPr>
          <w:ilvl w:val="0"/>
          <w:numId w:val="1"/>
        </w:numPr>
      </w:pPr>
      <w:r>
        <w:t>Xem có xét đến Rs hoặc Ls hay k=&gt; k xét đến</w:t>
      </w:r>
    </w:p>
    <w:p w14:paraId="1BFAC705" w14:textId="16E88FEE" w:rsidR="00116927" w:rsidRDefault="00116927" w:rsidP="00116927">
      <w:pPr>
        <w:pStyle w:val="ListParagraph"/>
        <w:numPr>
          <w:ilvl w:val="0"/>
          <w:numId w:val="1"/>
        </w:numPr>
      </w:pPr>
      <w:r>
        <w:t>Xem sơ đồ có làm việc ở chế độ chỉnh lưu hay nghịch lưu=&gt; làm việc ở chế độ chỉnh lưu</w:t>
      </w:r>
    </w:p>
    <w:p w14:paraId="72E64F96" w14:textId="6C604F27" w:rsidR="00116927" w:rsidRDefault="00116927" w:rsidP="00116927">
      <w:pPr>
        <w:pStyle w:val="ListParagraph"/>
        <w:numPr>
          <w:ilvl w:val="0"/>
          <w:numId w:val="1"/>
        </w:numPr>
      </w:pPr>
      <w:r>
        <w:t>Sơ đồ làm việc ở chế độ chỉnh lưu:</w:t>
      </w:r>
    </w:p>
    <w:p w14:paraId="45C989A6" w14:textId="6AB8C872" w:rsidR="00116927" w:rsidRDefault="00116927" w:rsidP="00116927">
      <w:pPr>
        <w:pStyle w:val="ListParagraph"/>
      </w:pPr>
      <w:r w:rsidRPr="00780B7A">
        <w:rPr>
          <w:position w:val="-24"/>
        </w:rPr>
        <w:object w:dxaOrig="1400" w:dyaOrig="620" w14:anchorId="6F63A2A8">
          <v:shape id="_x0000_i1029" type="#_x0000_t75" style="width:138.8pt;height:62.2pt" o:ole="">
            <v:imagedata r:id="rId17" o:title=""/>
          </v:shape>
          <o:OLEObject Type="Embed" ProgID="Equation.DSMT4" ShapeID="_x0000_i1029" DrawAspect="Content" ObjectID="_1683377092" r:id="rId18"/>
        </w:object>
      </w:r>
    </w:p>
    <w:p w14:paraId="4DEE9EAC" w14:textId="78A1C0C7" w:rsidR="00116927" w:rsidRDefault="00116927" w:rsidP="00116927">
      <w:pPr>
        <w:pStyle w:val="ListParagraph"/>
      </w:pPr>
      <w:r>
        <w:t>Tìm Ud=&gt;Id</w:t>
      </w:r>
    </w:p>
    <w:p w14:paraId="706D9AE2" w14:textId="20FA506B" w:rsidR="00116927" w:rsidRDefault="00116927" w:rsidP="00116927">
      <w:pPr>
        <w:pStyle w:val="ListParagraph"/>
      </w:pPr>
      <w:r>
        <w:lastRenderedPageBreak/>
        <w:t>Ud0=1,17U2=1,17.220=257,4(v)</w:t>
      </w:r>
    </w:p>
    <w:p w14:paraId="3DEBDCD5" w14:textId="547A1C05" w:rsidR="00116927" w:rsidRDefault="00116927" w:rsidP="00116927">
      <w:pPr>
        <w:pStyle w:val="ListParagraph"/>
      </w:pPr>
      <w:r w:rsidRPr="00116927">
        <w:rPr>
          <w:position w:val="-66"/>
        </w:rPr>
        <w:object w:dxaOrig="4239" w:dyaOrig="1440" w14:anchorId="498A18AD">
          <v:shape id="_x0000_i1030" type="#_x0000_t75" style="width:211.95pt;height:1in" o:ole="">
            <v:imagedata r:id="rId19" o:title=""/>
          </v:shape>
          <o:OLEObject Type="Embed" ProgID="Equation.DSMT4" ShapeID="_x0000_i1030" DrawAspect="Content" ObjectID="_1683377093" r:id="rId20"/>
        </w:object>
      </w:r>
    </w:p>
    <w:p w14:paraId="6B91DBC2" w14:textId="0D971540" w:rsidR="00116927" w:rsidRDefault="00116927" w:rsidP="00116927">
      <w:pPr>
        <w:pStyle w:val="ListParagraph"/>
      </w:pPr>
      <w:r w:rsidRPr="00780B7A">
        <w:rPr>
          <w:position w:val="-24"/>
        </w:rPr>
        <w:object w:dxaOrig="3420" w:dyaOrig="620" w14:anchorId="55A8898D">
          <v:shape id="_x0000_i1031" type="#_x0000_t75" style="width:338.1pt;height:62.2pt" o:ole="">
            <v:imagedata r:id="rId21" o:title=""/>
          </v:shape>
          <o:OLEObject Type="Embed" ProgID="Equation.DSMT4" ShapeID="_x0000_i1031" DrawAspect="Content" ObjectID="_1683377094" r:id="rId22"/>
        </w:object>
      </w:r>
    </w:p>
    <w:p w14:paraId="7816EF2B" w14:textId="7545D29D" w:rsidR="00116927" w:rsidRDefault="00116927" w:rsidP="00116927">
      <w:pPr>
        <w:pStyle w:val="ListParagraph"/>
      </w:pPr>
      <w:r>
        <w:t>Id: dòng trung bình trên tải.</w:t>
      </w:r>
    </w:p>
    <w:p w14:paraId="26338F3F" w14:textId="12ADCBC5" w:rsidR="00116927" w:rsidRDefault="00116927" w:rsidP="00116927">
      <w:pPr>
        <w:pStyle w:val="ListParagraph"/>
      </w:pPr>
      <w:r>
        <w:t>Ud: điện áp trung bình trên tải.</w:t>
      </w:r>
    </w:p>
    <w:p w14:paraId="306F0C6D" w14:textId="764BA146" w:rsidR="00116927" w:rsidRDefault="00116927" w:rsidP="00116927">
      <w:pPr>
        <w:pStyle w:val="ListParagraph"/>
      </w:pPr>
      <w:r>
        <w:t>Ud0</w:t>
      </w:r>
    </w:p>
    <w:p w14:paraId="4E76EB32" w14:textId="0ECB553B" w:rsidR="00116927" w:rsidRDefault="00116927" w:rsidP="00116927">
      <w:pPr>
        <w:pStyle w:val="ListParagraph"/>
      </w:pPr>
      <w:r>
        <w:t>Sơ đồ tia 2 pha có d0 hay k có d0 hoặc cầu 1 pha có d0 hay k có d0 hoặc bán điều khiển Ud0=0,9U2</w:t>
      </w:r>
    </w:p>
    <w:p w14:paraId="29917EB8" w14:textId="1B098C2D" w:rsidR="00116927" w:rsidRDefault="00116927" w:rsidP="00116927">
      <w:pPr>
        <w:pStyle w:val="ListParagraph"/>
      </w:pPr>
      <w:r>
        <w:t>Sơ đồ tia 3 pha có d0 hay k có d0: Ud0=1,17U2</w:t>
      </w:r>
    </w:p>
    <w:p w14:paraId="58535C5C" w14:textId="1EEABAD9" w:rsidR="00116927" w:rsidRDefault="00116927" w:rsidP="00116927">
      <w:pPr>
        <w:pStyle w:val="ListParagraph"/>
      </w:pPr>
      <w:r>
        <w:t>Sơ đồ cầu 3 pha có d0 hay k có d0: Ud0=2,34u2</w:t>
      </w:r>
    </w:p>
    <w:p w14:paraId="2E0EE369" w14:textId="2C22D1CD" w:rsidR="00116927" w:rsidRDefault="00116927" w:rsidP="00116927">
      <w:pPr>
        <w:pStyle w:val="ListParagraph"/>
      </w:pPr>
    </w:p>
    <w:p w14:paraId="4ED76DB4" w14:textId="10681106" w:rsidR="007E33A6" w:rsidRDefault="007E33A6" w:rsidP="00116927">
      <w:pPr>
        <w:pStyle w:val="ListParagraph"/>
      </w:pPr>
      <w:r w:rsidRPr="007E33A6">
        <w:rPr>
          <w:highlight w:val="yellow"/>
        </w:rPr>
        <w:t>Dạng3: các phưogn pháp của bộ biến đổi song song ngược</w:t>
      </w:r>
      <w:r>
        <w:t xml:space="preserve"> </w:t>
      </w:r>
    </w:p>
    <w:p w14:paraId="0361D87E" w14:textId="5C6250B4" w:rsidR="007E33A6" w:rsidRDefault="007E33A6" w:rsidP="007E33A6">
      <w:pPr>
        <w:pStyle w:val="ListParagraph"/>
        <w:numPr>
          <w:ilvl w:val="0"/>
          <w:numId w:val="2"/>
        </w:numPr>
      </w:pPr>
      <w:r>
        <w:t>Phương pháp phối hợp điều khiển chung.</w:t>
      </w:r>
    </w:p>
    <w:p w14:paraId="42BEFCDB" w14:textId="5E5BD665" w:rsidR="007E33A6" w:rsidRDefault="007E33A6" w:rsidP="007E33A6">
      <w:pPr>
        <w:pStyle w:val="ListParagraph"/>
        <w:numPr>
          <w:ilvl w:val="0"/>
          <w:numId w:val="1"/>
        </w:numPr>
      </w:pPr>
      <w:r>
        <w:t>Phát xung cho cả 2 bộ nhưng với điều kiện anpha 1 + anpha 2=180</w:t>
      </w:r>
    </w:p>
    <w:p w14:paraId="043CC76A" w14:textId="3A813139" w:rsidR="007E33A6" w:rsidRDefault="007E33A6" w:rsidP="007E33A6">
      <w:pPr>
        <w:pStyle w:val="ListParagraph"/>
        <w:numPr>
          <w:ilvl w:val="0"/>
          <w:numId w:val="1"/>
        </w:numPr>
      </w:pPr>
      <w:r>
        <w:t>Người ta cho bộ 1 làm việc chế độ chỉnh lưu với anpha1 &lt;90=&gt;Ud=ud0.cosanpha khi giảm anpha=&gt; Ud1&gt;0</w:t>
      </w:r>
    </w:p>
    <w:p w14:paraId="2860A9BD" w14:textId="01C1F490" w:rsidR="007E33A6" w:rsidRDefault="007E33A6" w:rsidP="007E33A6">
      <w:pPr>
        <w:pStyle w:val="ListParagraph"/>
        <w:numPr>
          <w:ilvl w:val="0"/>
          <w:numId w:val="1"/>
        </w:numPr>
      </w:pPr>
      <w:r>
        <w:t>Bộ 2 làm việc ở chế độ chờ nghịch lưu với anpha 2 &gt; 90=&gt; Ud2&lt;0 ( chờ nghịch lưu tức là có xung và điện áp đặt lên nhưng không có dòng điện chạy qua.</w:t>
      </w:r>
    </w:p>
    <w:p w14:paraId="08CFD77D" w14:textId="1FB22411" w:rsidR="007E33A6" w:rsidRDefault="007E33A6" w:rsidP="007E33A6">
      <w:pPr>
        <w:pStyle w:val="ListParagraph"/>
        <w:numPr>
          <w:ilvl w:val="0"/>
          <w:numId w:val="1"/>
        </w:numPr>
      </w:pPr>
      <w:r>
        <w:t>Khi muốn đảo chiều người ta tăng anpha  1 lên &gt;90 ( ban đầu anpha 1&lt;90) để nó làm việc ở chế độ chờ nghịch lưu Ud1&lt;90</w:t>
      </w:r>
    </w:p>
    <w:p w14:paraId="18F897AC" w14:textId="5DB16119" w:rsidR="00E20CAF" w:rsidRDefault="007E33A6" w:rsidP="00E20CAF">
      <w:pPr>
        <w:pStyle w:val="ListParagraph"/>
        <w:numPr>
          <w:ilvl w:val="0"/>
          <w:numId w:val="1"/>
        </w:numPr>
      </w:pPr>
      <w:r>
        <w:t>Còn bộ 2 người ta giảm anpha 2 &lt;90 ( ban đầu anpha 2&gt;90) để n làm việc ở chế độ chỉnh lưu. ( lúc này chiều dòng đã đảo). Ud2&gt;0</w:t>
      </w:r>
    </w:p>
    <w:p w14:paraId="78BA1F52" w14:textId="78E6D41F" w:rsidR="00E20CAF" w:rsidRDefault="00E20CAF" w:rsidP="00E20CAF">
      <w:r>
        <w:t>Ban đầu sơ đồ làm việc xác lập với bộ 1 đg hoạt động chế độ chỉnh lưu bộ 2 làm việc chế chờ nghịch lưu:</w:t>
      </w:r>
    </w:p>
    <w:p w14:paraId="4A649382" w14:textId="3E9247C5" w:rsidR="00E20CAF" w:rsidRDefault="00E20CAF" w:rsidP="00E20CAF">
      <w:pPr>
        <w:pStyle w:val="ListParagraph"/>
        <w:numPr>
          <w:ilvl w:val="0"/>
          <w:numId w:val="3"/>
        </w:numPr>
      </w:pPr>
      <w:r>
        <w:t>Khi anpha &lt;90 thì sẽ làm việc cđ chỉnh lưu và có ud&gt;0</w:t>
      </w:r>
    </w:p>
    <w:p w14:paraId="0CD81AAD" w14:textId="4114EABA" w:rsidR="00E20CAF" w:rsidRDefault="00E20CAF" w:rsidP="00E20CAF">
      <w:pPr>
        <w:pStyle w:val="ListParagraph"/>
        <w:numPr>
          <w:ilvl w:val="0"/>
          <w:numId w:val="3"/>
        </w:numPr>
      </w:pPr>
      <w:r>
        <w:t>Khi anpha &gt;90 thì sẽ làm việc ở cđ nghịch lưu và Ud&lt;0</w:t>
      </w:r>
    </w:p>
    <w:p w14:paraId="71610815" w14:textId="3F976295" w:rsidR="00E20CAF" w:rsidRDefault="00E20CAF" w:rsidP="00E20CAF">
      <w:pPr>
        <w:pStyle w:val="ListParagraph"/>
        <w:numPr>
          <w:ilvl w:val="0"/>
          <w:numId w:val="1"/>
        </w:numPr>
      </w:pPr>
      <w:r>
        <w:lastRenderedPageBreak/>
        <w:t>Bộ 1 với anpha 1 &lt; 90=&gt; Ud&gt;0 làm việc chế độ chỉnh lưu ( điều kiện anpha1&lt;90) vd; anpha 1 phát góc = 40 độ</w:t>
      </w:r>
    </w:p>
    <w:p w14:paraId="7939BCE9" w14:textId="2CF44D56" w:rsidR="00E20CAF" w:rsidRDefault="00E20CAF" w:rsidP="00E20CAF">
      <w:pPr>
        <w:pStyle w:val="ListParagraph"/>
        <w:numPr>
          <w:ilvl w:val="0"/>
          <w:numId w:val="1"/>
        </w:numPr>
      </w:pPr>
      <w:r>
        <w:t>Bộ 2 phát với góc anpha 2 &gt;90 =&gt;ud&lt;0 làm việc ở chế độ chờ nghịch lưu (điều kiện anpha2 &gt;90) vd: anpha 2 phát góc = 140</w:t>
      </w:r>
    </w:p>
    <w:p w14:paraId="3347B914" w14:textId="0722736B" w:rsidR="00E20CAF" w:rsidRDefault="00E20CAF" w:rsidP="00E20CAF">
      <w:pPr>
        <w:pStyle w:val="ListParagraph"/>
        <w:numPr>
          <w:ilvl w:val="0"/>
          <w:numId w:val="1"/>
        </w:numPr>
      </w:pPr>
      <w:r>
        <w:t>=&gt; Anpha1+anpha2=180 đủ điều kiện hoạt động!</w:t>
      </w:r>
    </w:p>
    <w:p w14:paraId="4FB29721" w14:textId="7569623A" w:rsidR="00E20CAF" w:rsidRDefault="00E20CAF" w:rsidP="00E20CAF">
      <w:pPr>
        <w:pStyle w:val="ListParagraph"/>
        <w:numPr>
          <w:ilvl w:val="0"/>
          <w:numId w:val="1"/>
        </w:numPr>
      </w:pPr>
      <w:r>
        <w:t>Để đảo chiều người ta tăng anpha 1 lên lớn hơn 90 độ và giảm anpha 2 đi nhỏ hơn 90 độ.</w:t>
      </w:r>
    </w:p>
    <w:p w14:paraId="66EA3877" w14:textId="1DCC5892" w:rsidR="00E20CAF" w:rsidRDefault="006D05F1" w:rsidP="00E20CAF">
      <w:pPr>
        <w:pStyle w:val="ListParagraph"/>
        <w:numPr>
          <w:ilvl w:val="0"/>
          <w:numId w:val="1"/>
        </w:numPr>
      </w:pPr>
      <w:r>
        <w:t>Khi tăng anpha 1 và giảm anpha2 để đảo chiều dòng sẽ sinh ra dòng cân bằng chạy qua 2 bộ mà k khép mạch qua tải. ( dòng cb sẽ gay quá dòng cho van thiristor gây hỏng van) để khắc phục người ta sử dụng cuộn cân bằng hoặc điện trở để tiêu tán dòng điện cân bằng bảo vệ cho các van!</w:t>
      </w:r>
    </w:p>
    <w:p w14:paraId="436E9A9A" w14:textId="50219276" w:rsidR="006D05F1" w:rsidRDefault="006D05F1" w:rsidP="006D05F1">
      <w:pPr>
        <w:pStyle w:val="ListParagraph"/>
      </w:pPr>
      <w:r>
        <w:t>Ưu điểm : đảo chiều dòng nhanh hoạt động năng xuất</w:t>
      </w:r>
    </w:p>
    <w:p w14:paraId="32FCA271" w14:textId="299979A1" w:rsidR="006D05F1" w:rsidRDefault="006D05F1" w:rsidP="006D05F1">
      <w:pPr>
        <w:pStyle w:val="ListParagraph"/>
      </w:pPr>
      <w:r>
        <w:t>Nhược điểm: sinh ra dòng cân bằng gây quá dòng cho van mặc dù đã khắc phục được nhưng chưa triệt để.</w:t>
      </w:r>
    </w:p>
    <w:p w14:paraId="0455019A" w14:textId="7FDBDB18" w:rsidR="007E33A6" w:rsidRDefault="007E33A6" w:rsidP="007E33A6">
      <w:pPr>
        <w:pStyle w:val="ListParagraph"/>
        <w:numPr>
          <w:ilvl w:val="0"/>
          <w:numId w:val="2"/>
        </w:numPr>
      </w:pPr>
      <w:r>
        <w:t>Phương pháp phối hợp điều khiển riêng</w:t>
      </w:r>
    </w:p>
    <w:p w14:paraId="30711E1B" w14:textId="1B6BA1B9" w:rsidR="006D05F1" w:rsidRDefault="006D05F1" w:rsidP="006D05F1">
      <w:pPr>
        <w:pStyle w:val="ListParagraph"/>
        <w:ind w:left="1080"/>
      </w:pPr>
      <w:r>
        <w:t>Đối với pp điều khiển riêng người ta chỉ được phép phát xung cho 1 bộ bộ còn lại khôgn phát xung. Khi muốn đảo chiều người ta ngắt xung bộ 1 chờ bộ đó dừng hoàn toàn. Thì MỚI ĐƯỢC PHÉP PHÁT XUNG CHO BỘ 2. Pp này k sinh ra dòng cân bằng nhưng quá trình đảo chiều lâu! K đảo chiều trơn được.</w:t>
      </w:r>
    </w:p>
    <w:p w14:paraId="0B28081B" w14:textId="64D5FF13" w:rsidR="006D05F1" w:rsidRDefault="006D05F1" w:rsidP="006D05F1">
      <w:pPr>
        <w:pStyle w:val="ListParagraph"/>
        <w:ind w:left="1080"/>
      </w:pPr>
      <w:r>
        <w:t>Ưu điểm. bộ này khôgn sinh ra dòng cân bằng</w:t>
      </w:r>
    </w:p>
    <w:p w14:paraId="00A767BA" w14:textId="35B2C4D0" w:rsidR="006D05F1" w:rsidRDefault="006D05F1" w:rsidP="006D05F1">
      <w:pPr>
        <w:pStyle w:val="ListParagraph"/>
        <w:ind w:left="1080"/>
      </w:pPr>
      <w:r>
        <w:t>Nhược điểm: hoạt động khôgn năg xuấtt quá trình đảo chiều lâu.</w:t>
      </w:r>
    </w:p>
    <w:p w14:paraId="26353907" w14:textId="460AF5AE" w:rsidR="006D05F1" w:rsidRDefault="0076231C" w:rsidP="006D05F1">
      <w:pPr>
        <w:pStyle w:val="ListParagraph"/>
        <w:ind w:left="1080"/>
      </w:pPr>
      <w:r>
        <w:t xml:space="preserve"> </w:t>
      </w:r>
      <w:r w:rsidRPr="0076231C">
        <w:rPr>
          <w:highlight w:val="yellow"/>
        </w:rPr>
        <w:t>Sơ đồ cầu : pp điều khiển chung</w:t>
      </w:r>
      <w:r>
        <w:t xml:space="preserve"> có 4 cuộn cân bằng</w:t>
      </w:r>
    </w:p>
    <w:p w14:paraId="2D7FEA15" w14:textId="03192D90" w:rsidR="0076231C" w:rsidRDefault="0076231C" w:rsidP="006D05F1">
      <w:pPr>
        <w:pStyle w:val="ListParagraph"/>
        <w:ind w:left="1080"/>
      </w:pPr>
      <w:r w:rsidRPr="0076231C">
        <w:rPr>
          <w:highlight w:val="yellow"/>
        </w:rPr>
        <w:t>Sơ đồ tia : pp điều khiển chung</w:t>
      </w:r>
      <w:r>
        <w:t xml:space="preserve"> có 2 cuộn cân bằng</w:t>
      </w:r>
    </w:p>
    <w:p w14:paraId="77F58E94" w14:textId="464C6F99" w:rsidR="0076231C" w:rsidRDefault="0076231C" w:rsidP="006D05F1">
      <w:pPr>
        <w:pStyle w:val="ListParagraph"/>
        <w:ind w:left="1080"/>
      </w:pPr>
      <w:r w:rsidRPr="0076231C">
        <w:rPr>
          <w:highlight w:val="yellow"/>
        </w:rPr>
        <w:t>Pp điều khiển riêng:</w:t>
      </w:r>
      <w:r>
        <w:t xml:space="preserve"> k có cuộn cân bằng vì pp này k sinh ra dòng cân bằng.</w:t>
      </w:r>
    </w:p>
    <w:p w14:paraId="7D622AFA" w14:textId="1D4CE732" w:rsidR="00AF276C" w:rsidRDefault="00AF276C" w:rsidP="006D05F1">
      <w:pPr>
        <w:pStyle w:val="ListParagraph"/>
        <w:ind w:left="1080"/>
      </w:pPr>
      <w:r>
        <w:t>Pp điều khiển chung</w:t>
      </w:r>
    </w:p>
    <w:p w14:paraId="770D9D71" w14:textId="219D88A6" w:rsidR="00AF276C" w:rsidRDefault="00AF276C" w:rsidP="006D05F1">
      <w:pPr>
        <w:pStyle w:val="ListParagraph"/>
        <w:ind w:left="1080"/>
      </w:pPr>
      <w:r>
        <w:t>Ví dụ phát góc anpha1=40 độ(&lt;90) thì anpha2=140(&gt;90)</w:t>
      </w:r>
    </w:p>
    <w:p w14:paraId="7D203A8B" w14:textId="6E85A808" w:rsidR="00AF276C" w:rsidRDefault="00AF276C" w:rsidP="00AF276C">
      <w:pPr>
        <w:pStyle w:val="ListParagraph"/>
        <w:numPr>
          <w:ilvl w:val="0"/>
          <w:numId w:val="4"/>
        </w:numPr>
      </w:pPr>
      <w:r>
        <w:t>Anpha1+anpha2=180 thoả mãn điều kiện</w:t>
      </w:r>
    </w:p>
    <w:p w14:paraId="188C2190" w14:textId="6D912D0F" w:rsidR="00AF276C" w:rsidRDefault="00AF276C" w:rsidP="00AF276C">
      <w:pPr>
        <w:pStyle w:val="ListParagraph"/>
        <w:ind w:left="1440"/>
      </w:pPr>
      <w:r>
        <w:t xml:space="preserve">Dòng điện chỉ đi theo 1 chiều từ + về - muốn đảo chiều dòng </w:t>
      </w:r>
    </w:p>
    <w:p w14:paraId="757A9188" w14:textId="55AE7B19" w:rsidR="00AF276C" w:rsidRDefault="00AF276C" w:rsidP="00AF276C">
      <w:pPr>
        <w:pStyle w:val="ListParagraph"/>
        <w:ind w:left="1440"/>
      </w:pPr>
      <w:r>
        <w:t>Ta đảo chiều điện áp.</w:t>
      </w:r>
    </w:p>
    <w:p w14:paraId="21B560B9" w14:textId="4386BCCC" w:rsidR="00AF276C" w:rsidRDefault="00AF276C" w:rsidP="00AF276C">
      <w:pPr>
        <w:pStyle w:val="ListParagraph"/>
        <w:ind w:left="1440"/>
      </w:pPr>
      <w:r>
        <w:t xml:space="preserve">Khi đảo chiều thì tăng anpha 1 </w:t>
      </w:r>
      <w:r w:rsidRPr="00721B7D">
        <w:rPr>
          <w:highlight w:val="yellow"/>
        </w:rPr>
        <w:t>40-50-70</w:t>
      </w:r>
      <w:r>
        <w:t>-</w:t>
      </w:r>
      <w:r w:rsidRPr="00721B7D">
        <w:rPr>
          <w:color w:val="FF0000"/>
        </w:rPr>
        <w:t>90</w:t>
      </w:r>
    </w:p>
    <w:p w14:paraId="2305BD45" w14:textId="317C1964" w:rsidR="00AF276C" w:rsidRDefault="00721B7D" w:rsidP="00AF276C">
      <w:pPr>
        <w:pStyle w:val="ListParagraph"/>
        <w:ind w:left="1440"/>
      </w:pPr>
      <w:r>
        <w:t xml:space="preserve">Khi đảo chiều thì giảm anpha 2 </w:t>
      </w:r>
      <w:r w:rsidRPr="00721B7D">
        <w:rPr>
          <w:highlight w:val="yellow"/>
        </w:rPr>
        <w:t>140-100</w:t>
      </w:r>
      <w:r>
        <w:t>-</w:t>
      </w:r>
      <w:r w:rsidRPr="00721B7D">
        <w:rPr>
          <w:color w:val="FF0000"/>
        </w:rPr>
        <w:t>90</w:t>
      </w:r>
    </w:p>
    <w:p w14:paraId="00E6DAFD" w14:textId="718E8FD5" w:rsidR="00721B7D" w:rsidRDefault="00721B7D" w:rsidP="00AF276C">
      <w:pPr>
        <w:pStyle w:val="ListParagraph"/>
        <w:ind w:left="1440"/>
      </w:pPr>
      <w:r>
        <w:lastRenderedPageBreak/>
        <w:t xml:space="preserve">Sẽ có 1 thời điểm 2 góc anpha = nhau  thì dòng cân bằng icb=0 </w:t>
      </w:r>
    </w:p>
    <w:p w14:paraId="09BF4EE3" w14:textId="78C32F87" w:rsidR="00721B7D" w:rsidRDefault="00721B7D" w:rsidP="00721B7D">
      <w:pPr>
        <w:pStyle w:val="ListParagraph"/>
        <w:ind w:left="1440"/>
      </w:pPr>
      <w:r>
        <w:t>Icb=</w:t>
      </w:r>
      <w:r w:rsidRPr="00721B7D">
        <w:rPr>
          <w:position w:val="-24"/>
        </w:rPr>
        <w:object w:dxaOrig="1120" w:dyaOrig="620" w14:anchorId="149F0237">
          <v:shape id="_x0000_i1032" type="#_x0000_t75" style="width:56.45pt;height:31.1pt" o:ole="">
            <v:imagedata r:id="rId23" o:title=""/>
          </v:shape>
          <o:OLEObject Type="Embed" ProgID="Equation.DSMT4" ShapeID="_x0000_i1032" DrawAspect="Content" ObjectID="_1683377095" r:id="rId24"/>
        </w:object>
      </w:r>
      <w:r>
        <w:t xml:space="preserve"> icb</w:t>
      </w:r>
      <w:r w:rsidRPr="00721B7D">
        <w:rPr>
          <w:position w:val="-6"/>
        </w:rPr>
        <w:object w:dxaOrig="380" w:dyaOrig="279" w14:anchorId="3AA7810E">
          <v:shape id="_x0000_i1033" type="#_x0000_t75" style="width:19pt;height:13.8pt" o:ole="">
            <v:imagedata r:id="rId25" o:title=""/>
          </v:shape>
          <o:OLEObject Type="Embed" ProgID="Equation.DSMT4" ShapeID="_x0000_i1033" DrawAspect="Content" ObjectID="_1683377096" r:id="rId26"/>
        </w:object>
      </w:r>
      <w:r>
        <w:t xml:space="preserve"> khi 2 góc anpha khác nhau và dòng này chỉ chạy qua 2 bộ biến đổi không chạy qua tải. để triệt tiêu người ta mắc điện trở hoặc cuộn cân bằng để triệt tiêu dòng Icb.</w:t>
      </w:r>
    </w:p>
    <w:p w14:paraId="55E1E6A8" w14:textId="1F60DA7D" w:rsidR="00721B7D" w:rsidRDefault="00721B7D" w:rsidP="00721B7D">
      <w:pPr>
        <w:pStyle w:val="ListParagraph"/>
      </w:pPr>
      <w:r>
        <w:t xml:space="preserve">Những sơ đồ nào có thể mắc // ngược: những sơ đồ </w:t>
      </w:r>
      <w:r w:rsidRPr="00721B7D">
        <w:rPr>
          <w:highlight w:val="yellow"/>
        </w:rPr>
        <w:t>kh</w:t>
      </w:r>
      <w:r>
        <w:rPr>
          <w:highlight w:val="yellow"/>
        </w:rPr>
        <w:t>ô</w:t>
      </w:r>
      <w:r w:rsidRPr="00721B7D">
        <w:rPr>
          <w:highlight w:val="yellow"/>
        </w:rPr>
        <w:t>ng có diode d0</w:t>
      </w:r>
      <w:r>
        <w:t xml:space="preserve"> thì có thể mắc theo dạng // ngược.Còn những sơ đồ </w:t>
      </w:r>
      <w:r w:rsidRPr="00721B7D">
        <w:rPr>
          <w:highlight w:val="yellow"/>
        </w:rPr>
        <w:t>có điode d0</w:t>
      </w:r>
      <w:r>
        <w:t xml:space="preserve"> k mắc được vì khi đảo chiều sẽ xảy ra ngắn mạch.</w:t>
      </w:r>
    </w:p>
    <w:p w14:paraId="24377C59" w14:textId="29CA38E3" w:rsidR="0076231C" w:rsidRDefault="0076231C" w:rsidP="006D05F1">
      <w:pPr>
        <w:pStyle w:val="ListParagraph"/>
        <w:ind w:left="1080"/>
      </w:pPr>
      <w:r>
        <w:rPr>
          <w:noProof/>
        </w:rPr>
        <w:drawing>
          <wp:inline distT="0" distB="0" distL="0" distR="0" wp14:anchorId="43E380B5" wp14:editId="09CD733A">
            <wp:extent cx="4095750" cy="56292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095750" cy="5629275"/>
                    </a:xfrm>
                    <a:prstGeom prst="rect">
                      <a:avLst/>
                    </a:prstGeom>
                  </pic:spPr>
                </pic:pic>
              </a:graphicData>
            </a:graphic>
          </wp:inline>
        </w:drawing>
      </w:r>
    </w:p>
    <w:p w14:paraId="4DF51483" w14:textId="6B075D60" w:rsidR="0076231C" w:rsidRDefault="0076231C" w:rsidP="006D05F1">
      <w:pPr>
        <w:pStyle w:val="ListParagraph"/>
        <w:ind w:left="1080"/>
      </w:pPr>
      <w:r>
        <w:rPr>
          <w:noProof/>
        </w:rPr>
        <w:lastRenderedPageBreak/>
        <w:drawing>
          <wp:inline distT="0" distB="0" distL="0" distR="0" wp14:anchorId="0F0E12C7" wp14:editId="29F304AE">
            <wp:extent cx="4742857" cy="6590476"/>
            <wp:effectExtent l="0" t="0" r="635"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742857" cy="6590476"/>
                    </a:xfrm>
                    <a:prstGeom prst="rect">
                      <a:avLst/>
                    </a:prstGeom>
                  </pic:spPr>
                </pic:pic>
              </a:graphicData>
            </a:graphic>
          </wp:inline>
        </w:drawing>
      </w:r>
    </w:p>
    <w:p w14:paraId="149627BC" w14:textId="3A82D3CA" w:rsidR="0076231C" w:rsidRDefault="0076231C" w:rsidP="006D05F1">
      <w:pPr>
        <w:pStyle w:val="ListParagraph"/>
        <w:ind w:left="1080"/>
      </w:pPr>
      <w:r>
        <w:rPr>
          <w:noProof/>
        </w:rPr>
        <w:lastRenderedPageBreak/>
        <w:drawing>
          <wp:inline distT="0" distB="0" distL="0" distR="0" wp14:anchorId="7B4B9D5E" wp14:editId="1EE10B7F">
            <wp:extent cx="4742857" cy="6590476"/>
            <wp:effectExtent l="0" t="0" r="635"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742857" cy="6590476"/>
                    </a:xfrm>
                    <a:prstGeom prst="rect">
                      <a:avLst/>
                    </a:prstGeom>
                  </pic:spPr>
                </pic:pic>
              </a:graphicData>
            </a:graphic>
          </wp:inline>
        </w:drawing>
      </w:r>
    </w:p>
    <w:p w14:paraId="4803BF41" w14:textId="699A1490" w:rsidR="0076231C" w:rsidRDefault="0076231C" w:rsidP="006D05F1">
      <w:pPr>
        <w:pStyle w:val="ListParagraph"/>
        <w:ind w:left="1080"/>
      </w:pPr>
      <w:r>
        <w:rPr>
          <w:noProof/>
        </w:rPr>
        <w:lastRenderedPageBreak/>
        <w:drawing>
          <wp:inline distT="0" distB="0" distL="0" distR="0" wp14:anchorId="2A99723A" wp14:editId="5BBFD6A3">
            <wp:extent cx="4742857" cy="6590476"/>
            <wp:effectExtent l="0" t="0" r="635"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742857" cy="6590476"/>
                    </a:xfrm>
                    <a:prstGeom prst="rect">
                      <a:avLst/>
                    </a:prstGeom>
                  </pic:spPr>
                </pic:pic>
              </a:graphicData>
            </a:graphic>
          </wp:inline>
        </w:drawing>
      </w:r>
    </w:p>
    <w:p w14:paraId="5713C0FC" w14:textId="1E4B68A0" w:rsidR="0076231C" w:rsidRDefault="0076231C" w:rsidP="006D05F1">
      <w:pPr>
        <w:pStyle w:val="ListParagraph"/>
        <w:ind w:left="1080"/>
      </w:pPr>
      <w:r>
        <w:rPr>
          <w:noProof/>
        </w:rPr>
        <w:lastRenderedPageBreak/>
        <w:drawing>
          <wp:inline distT="0" distB="0" distL="0" distR="0" wp14:anchorId="3F1FDF2B" wp14:editId="44C15953">
            <wp:extent cx="4742857" cy="6590476"/>
            <wp:effectExtent l="0" t="0" r="635"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742857" cy="6590476"/>
                    </a:xfrm>
                    <a:prstGeom prst="rect">
                      <a:avLst/>
                    </a:prstGeom>
                  </pic:spPr>
                </pic:pic>
              </a:graphicData>
            </a:graphic>
          </wp:inline>
        </w:drawing>
      </w:r>
    </w:p>
    <w:p w14:paraId="019725B5" w14:textId="022A0B57" w:rsidR="00084F46" w:rsidRDefault="00084F46" w:rsidP="006D05F1">
      <w:pPr>
        <w:pStyle w:val="ListParagraph"/>
        <w:ind w:left="1080"/>
      </w:pPr>
      <w:r>
        <w:t>Bộ chỉnh lưu ( xoay chiều ra 1 chiều) ( biến đổi điện áp xc ra 1c và điều chỉnh được dựa trên góc mở của thyristor)</w:t>
      </w:r>
    </w:p>
    <w:p w14:paraId="7AE0E2D9" w14:textId="5D402E9D" w:rsidR="00084F46" w:rsidRDefault="00084F46" w:rsidP="006D05F1">
      <w:pPr>
        <w:pStyle w:val="ListParagraph"/>
        <w:ind w:left="1080"/>
      </w:pPr>
      <w:r>
        <w:t>Bộ biến đổi song song ngược: 2 pp ( điều khiển riêng bỏ cuộn cb đi)</w:t>
      </w:r>
    </w:p>
    <w:p w14:paraId="4DF97766" w14:textId="2041B2E0" w:rsidR="00084F46" w:rsidRDefault="00084F46" w:rsidP="006D05F1">
      <w:pPr>
        <w:pStyle w:val="ListParagraph"/>
        <w:ind w:left="1080"/>
      </w:pPr>
      <w:r>
        <w:t xml:space="preserve">Bộ biến đổi một chiều xoay chiều( tức là biến đổi điện áp 1 chiêu thành dòng điện hoặc điện áp xoay có thể điều chỉnh được giá trị và </w:t>
      </w:r>
      <w:r w:rsidRPr="00084F46">
        <w:rPr>
          <w:highlight w:val="yellow"/>
        </w:rPr>
        <w:t>tần số</w:t>
      </w:r>
      <w:r>
        <w:t xml:space="preserve"> của nó gọi là chế độ nghịch lưu)</w:t>
      </w:r>
    </w:p>
    <w:p w14:paraId="13780422" w14:textId="57191911" w:rsidR="00084F46" w:rsidRDefault="00084F46" w:rsidP="006D05F1">
      <w:pPr>
        <w:pStyle w:val="ListParagraph"/>
        <w:ind w:left="1080"/>
      </w:pPr>
      <w:r>
        <w:t xml:space="preserve">ứng dụng </w:t>
      </w:r>
      <w:r w:rsidRPr="00084F46">
        <w:rPr>
          <w:highlight w:val="yellow"/>
        </w:rPr>
        <w:t>điều khiển tốc độ</w:t>
      </w:r>
      <w:r>
        <w:t xml:space="preserve"> của động cơ xoay chiều đồng bộ và khôgn đồng bộ ( thực chất bộ này là bộ đầu ra của biến tần)</w:t>
      </w:r>
    </w:p>
    <w:p w14:paraId="78E389D9" w14:textId="77777777" w:rsidR="00084F46" w:rsidRDefault="00084F46" w:rsidP="006D05F1">
      <w:pPr>
        <w:pStyle w:val="ListParagraph"/>
        <w:ind w:left="1080"/>
      </w:pPr>
    </w:p>
    <w:p w14:paraId="7B5A34E9" w14:textId="741EB132" w:rsidR="00084F46" w:rsidRDefault="00084F46" w:rsidP="00084F46">
      <w:r w:rsidRPr="00E17A65">
        <w:rPr>
          <w:highlight w:val="yellow"/>
        </w:rPr>
        <w:lastRenderedPageBreak/>
        <w:t>sơ đồ nghịch lưu điện áp một 1 pha</w:t>
      </w:r>
      <w:r w:rsidR="00323507" w:rsidRPr="00E17A65">
        <w:rPr>
          <w:highlight w:val="yellow"/>
        </w:rPr>
        <w:t xml:space="preserve"> ( không có mạch chuyển đổi)</w:t>
      </w:r>
    </w:p>
    <w:p w14:paraId="15938319" w14:textId="77777777" w:rsidR="00084F46" w:rsidRDefault="00084F46" w:rsidP="00084F46"/>
    <w:p w14:paraId="1C3B03D2" w14:textId="40EA3B26" w:rsidR="00084F46" w:rsidRDefault="00084F46" w:rsidP="006D05F1">
      <w:pPr>
        <w:pStyle w:val="ListParagraph"/>
        <w:ind w:left="1080"/>
      </w:pPr>
      <w:r>
        <w:rPr>
          <w:b/>
          <w:i/>
          <w:noProof/>
          <w:sz w:val="32"/>
          <w:szCs w:val="32"/>
        </w:rPr>
        <w:drawing>
          <wp:inline distT="0" distB="0" distL="0" distR="0" wp14:anchorId="761B872E" wp14:editId="6275166D">
            <wp:extent cx="4795614" cy="2196123"/>
            <wp:effectExtent l="0" t="0" r="508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04244" cy="2245870"/>
                    </a:xfrm>
                    <a:prstGeom prst="rect">
                      <a:avLst/>
                    </a:prstGeom>
                    <a:noFill/>
                    <a:ln>
                      <a:noFill/>
                    </a:ln>
                  </pic:spPr>
                </pic:pic>
              </a:graphicData>
            </a:graphic>
          </wp:inline>
        </w:drawing>
      </w:r>
    </w:p>
    <w:p w14:paraId="74EBFBB1" w14:textId="0E40983C" w:rsidR="00084F46" w:rsidRDefault="00084F46" w:rsidP="006D05F1">
      <w:pPr>
        <w:pStyle w:val="ListParagraph"/>
        <w:ind w:left="1080"/>
      </w:pPr>
    </w:p>
    <w:p w14:paraId="5F1CE334" w14:textId="2BA5C5F6" w:rsidR="008D065B" w:rsidRDefault="008D065B" w:rsidP="006D05F1">
      <w:pPr>
        <w:pStyle w:val="ListParagraph"/>
        <w:ind w:left="1080"/>
      </w:pPr>
      <w:r>
        <w:rPr>
          <w:b/>
          <w:i/>
          <w:noProof/>
          <w:sz w:val="32"/>
          <w:szCs w:val="32"/>
        </w:rPr>
        <w:drawing>
          <wp:inline distT="0" distB="0" distL="0" distR="0" wp14:anchorId="60B2E1B0" wp14:editId="4989198B">
            <wp:extent cx="4152900" cy="1568316"/>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59896" cy="1570958"/>
                    </a:xfrm>
                    <a:prstGeom prst="rect">
                      <a:avLst/>
                    </a:prstGeom>
                    <a:noFill/>
                    <a:ln>
                      <a:noFill/>
                    </a:ln>
                  </pic:spPr>
                </pic:pic>
              </a:graphicData>
            </a:graphic>
          </wp:inline>
        </w:drawing>
      </w:r>
    </w:p>
    <w:p w14:paraId="11A82764" w14:textId="01B6F939" w:rsidR="008D065B" w:rsidRDefault="008D065B" w:rsidP="006D05F1">
      <w:pPr>
        <w:pStyle w:val="ListParagraph"/>
        <w:ind w:left="1080"/>
      </w:pPr>
    </w:p>
    <w:p w14:paraId="301E947B" w14:textId="1CEFA165" w:rsidR="008D065B" w:rsidRDefault="008D065B" w:rsidP="008D065B">
      <w:pPr>
        <w:pStyle w:val="ListParagraph"/>
        <w:numPr>
          <w:ilvl w:val="0"/>
          <w:numId w:val="1"/>
        </w:numPr>
      </w:pPr>
      <w:r>
        <w:t>Tác dụng của tụ c0 : dùng để lọc điện áp 1 chiều bằng phẳng. đảm bảo điện áp đầu vào là điện áp một chiều. ( tụ 1 chiều)</w:t>
      </w:r>
    </w:p>
    <w:p w14:paraId="300F65C0" w14:textId="500EBE31" w:rsidR="008D065B" w:rsidRPr="00DF6F0B" w:rsidRDefault="008D065B" w:rsidP="008D065B">
      <w:pPr>
        <w:pStyle w:val="ListParagraph"/>
        <w:numPr>
          <w:ilvl w:val="0"/>
          <w:numId w:val="1"/>
        </w:numPr>
        <w:rPr>
          <w:color w:val="FF0000"/>
        </w:rPr>
      </w:pPr>
      <w:r w:rsidRPr="00DF6F0B">
        <w:rPr>
          <w:color w:val="FF0000"/>
        </w:rPr>
        <w:t>Các va</w:t>
      </w:r>
      <w:r w:rsidR="00DF6F0B">
        <w:rPr>
          <w:color w:val="FF0000"/>
        </w:rPr>
        <w:t>n</w:t>
      </w:r>
      <w:r w:rsidRPr="00DF6F0B">
        <w:rPr>
          <w:color w:val="FF0000"/>
        </w:rPr>
        <w:t xml:space="preserve"> d1 d2 d3 d4 dùng để xả Ld</w:t>
      </w:r>
    </w:p>
    <w:p w14:paraId="0D42BC49" w14:textId="48847766" w:rsidR="008D065B" w:rsidRDefault="008D065B" w:rsidP="008D065B">
      <w:pPr>
        <w:pStyle w:val="ListParagraph"/>
        <w:numPr>
          <w:ilvl w:val="0"/>
          <w:numId w:val="1"/>
        </w:numPr>
      </w:pPr>
      <w:r>
        <w:t>Các van T1 T2 T3 T4 dùng để đảo chiều dòng khi đảo chiều dòng thì áp cx đảo chiều theo hoạt động theo 2 nửa chu kỳ.</w:t>
      </w:r>
    </w:p>
    <w:p w14:paraId="331CD64C" w14:textId="77777777" w:rsidR="008D065B" w:rsidRDefault="008D065B" w:rsidP="008D065B">
      <w:pPr>
        <w:pStyle w:val="ListParagraph"/>
        <w:numPr>
          <w:ilvl w:val="0"/>
          <w:numId w:val="1"/>
        </w:numPr>
      </w:pPr>
      <w:r>
        <w:t>Giả thiết ban đầu sơ đồ đang làm việc xác lập</w:t>
      </w:r>
    </w:p>
    <w:p w14:paraId="1CE55FEB" w14:textId="196DAF53" w:rsidR="008D065B" w:rsidRDefault="008D065B" w:rsidP="008D065B">
      <w:pPr>
        <w:pStyle w:val="ListParagraph"/>
        <w:numPr>
          <w:ilvl w:val="0"/>
          <w:numId w:val="1"/>
        </w:numPr>
      </w:pPr>
      <w:r>
        <w:t>Trước gốc toạ độ o ta có với nửa điện áp ở chu kỳ âm tức Ut=-Ud</w:t>
      </w:r>
    </w:p>
    <w:p w14:paraId="1FEBC039" w14:textId="2C2BE485" w:rsidR="008D065B" w:rsidRDefault="008D065B" w:rsidP="008D065B">
      <w:pPr>
        <w:pStyle w:val="ListParagraph"/>
        <w:numPr>
          <w:ilvl w:val="0"/>
          <w:numId w:val="1"/>
        </w:numPr>
      </w:pPr>
      <w:r>
        <w:t>Có van T3 T4 mở để dẫn dòng qua tải với (Ut=-Ud)</w:t>
      </w:r>
    </w:p>
    <w:p w14:paraId="2AEA8381" w14:textId="59FA89EA" w:rsidR="008D065B" w:rsidRDefault="008D065B" w:rsidP="00DF6F0B">
      <w:pPr>
        <w:pStyle w:val="ListParagraph"/>
        <w:numPr>
          <w:ilvl w:val="0"/>
          <w:numId w:val="1"/>
        </w:numPr>
      </w:pPr>
      <w:r>
        <w:t>Dẫn dòng theo chiều</w:t>
      </w:r>
      <w:r w:rsidR="00DF6F0B">
        <w:t xml:space="preserve"> ( màu đỏ) </w:t>
      </w:r>
      <w:r>
        <w:t xml:space="preserve"> +Ud-T3-</w:t>
      </w:r>
      <w:r w:rsidR="00DF6F0B">
        <w:t>B-</w:t>
      </w:r>
      <w:r>
        <w:t>Tải</w:t>
      </w:r>
      <w:r w:rsidR="00DF6F0B">
        <w:t>-A</w:t>
      </w:r>
      <w:r>
        <w:t>-T4-(-Ud)</w:t>
      </w:r>
      <w:r w:rsidR="00DF6F0B">
        <w:t xml:space="preserve"> SẼ CÓ CHIỀU ĐIỆN ÁP Chiều điện Ut=-Ud, Ut&lt;0</w:t>
      </w:r>
      <w:r w:rsidR="00DF6F0B" w:rsidRPr="00DF6F0B">
        <w:rPr>
          <w:color w:val="FF0000"/>
        </w:rPr>
        <w:t>=&gt; -U</w:t>
      </w:r>
      <w:r w:rsidR="00DF6F0B">
        <w:t>t</w:t>
      </w:r>
    </w:p>
    <w:p w14:paraId="61DA8716" w14:textId="2681DF37" w:rsidR="008D065B" w:rsidRDefault="008D065B" w:rsidP="008D065B">
      <w:pPr>
        <w:pStyle w:val="ListParagraph"/>
        <w:numPr>
          <w:ilvl w:val="0"/>
          <w:numId w:val="1"/>
        </w:numPr>
      </w:pPr>
      <w:r>
        <w:t>Sau khi dẫn dòng đến thời điểm  omega t=0 Thì T1 và T2 chuẩn bị làm việc.</w:t>
      </w:r>
      <w:r w:rsidR="00DF6F0B">
        <w:t xml:space="preserve"> Người ta khống chế khoá T3 và T4 đồng thời phát xung cho T1 và T2. Nhưng</w:t>
      </w:r>
      <w:r w:rsidR="00A51CD9">
        <w:t xml:space="preserve"> do tải là thuần cảm lên chiều dòng không thể đổi ngay vì khi khoá t3 và t4 Ld giải phóng năng lượng( do được nạp trong quá trình t3 t4 mở theo chiều -Ut) giúp duy trì dòng theo chiều cũ ( màu xanh lam) </w:t>
      </w:r>
      <w:r w:rsidR="00DF6F0B">
        <w:t xml:space="preserve"> </w:t>
      </w:r>
      <w:r w:rsidR="00D616B1">
        <w:t xml:space="preserve">chống lại </w:t>
      </w:r>
      <w:r w:rsidR="00D616B1">
        <w:lastRenderedPageBreak/>
        <w:t>chiều đi từ T1 sang T2. Sau đó duy trì theo đường D1 về +Ud về -Ud về D2 về tải. lúc này Ld giải phóng hết năng lượng yếu dần k chống lại chiều T1 sang t2 được nữa.. =&gt; T1 T2 dẫn dòng uqa tải theo chiều ngược lại chiều ban đầu ( T3 T4). =&gt; Ut=Ud=&gt; Ut&gt;0 hoat động theo đường màu xanh lá cây.</w:t>
      </w:r>
    </w:p>
    <w:p w14:paraId="34A4F719" w14:textId="44CE2052" w:rsidR="00A51CD9" w:rsidRDefault="00A51CD9" w:rsidP="00A51CD9">
      <w:pPr>
        <w:pStyle w:val="ListParagraph"/>
      </w:pPr>
      <w:r>
        <w:rPr>
          <w:noProof/>
        </w:rPr>
        <w:drawing>
          <wp:inline distT="0" distB="0" distL="0" distR="0" wp14:anchorId="32BAC5BA" wp14:editId="45BB5A79">
            <wp:extent cx="5760720" cy="64585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760720" cy="6458585"/>
                    </a:xfrm>
                    <a:prstGeom prst="rect">
                      <a:avLst/>
                    </a:prstGeom>
                  </pic:spPr>
                </pic:pic>
              </a:graphicData>
            </a:graphic>
          </wp:inline>
        </w:drawing>
      </w:r>
    </w:p>
    <w:p w14:paraId="5767A95B" w14:textId="1774B6C5" w:rsidR="008D065B" w:rsidRDefault="008D065B" w:rsidP="008D065B">
      <w:pPr>
        <w:pStyle w:val="ListParagraph"/>
        <w:numPr>
          <w:ilvl w:val="0"/>
          <w:numId w:val="1"/>
        </w:numPr>
      </w:pPr>
      <w:r>
        <w:t>Chiều điện Ut=Ud Ut&gt;0</w:t>
      </w:r>
    </w:p>
    <w:p w14:paraId="73946E1E" w14:textId="37AAB365" w:rsidR="008D065B" w:rsidRDefault="008D065B" w:rsidP="008D065B">
      <w:pPr>
        <w:pStyle w:val="ListParagraph"/>
        <w:numPr>
          <w:ilvl w:val="0"/>
          <w:numId w:val="1"/>
        </w:numPr>
      </w:pPr>
      <w:r>
        <w:t>Chiều điện Ut=-Ud Ut&lt;0</w:t>
      </w:r>
    </w:p>
    <w:p w14:paraId="2AB1058E" w14:textId="747FFCC3" w:rsidR="00E17A65" w:rsidRDefault="00E17A65" w:rsidP="00E17A65"/>
    <w:p w14:paraId="6D10B0BC" w14:textId="77777777" w:rsidR="00E17A65" w:rsidRDefault="00E17A65" w:rsidP="00E17A65"/>
    <w:p w14:paraId="3FE5A4E1" w14:textId="6FE44B85" w:rsidR="00323507" w:rsidRPr="00E17A65" w:rsidRDefault="00323507" w:rsidP="00323507">
      <w:pPr>
        <w:pStyle w:val="ListParagraph"/>
        <w:numPr>
          <w:ilvl w:val="0"/>
          <w:numId w:val="1"/>
        </w:numPr>
        <w:rPr>
          <w:color w:val="FF0000"/>
          <w:highlight w:val="yellow"/>
        </w:rPr>
      </w:pPr>
      <w:r w:rsidRPr="00E17A65">
        <w:rPr>
          <w:color w:val="FF0000"/>
          <w:highlight w:val="yellow"/>
        </w:rPr>
        <w:lastRenderedPageBreak/>
        <w:t>Sơ đồ điện áp 1 pha có mạch chuyển đổi.</w:t>
      </w:r>
    </w:p>
    <w:p w14:paraId="24321698" w14:textId="025FF3B8" w:rsidR="00323507" w:rsidRDefault="00323507" w:rsidP="00E17A65">
      <w:r>
        <w:rPr>
          <w:noProof/>
        </w:rPr>
        <w:drawing>
          <wp:anchor distT="0" distB="0" distL="114300" distR="114300" simplePos="0" relativeHeight="251658240" behindDoc="0" locked="0" layoutInCell="1" allowOverlap="1" wp14:anchorId="008D859D" wp14:editId="71018D60">
            <wp:simplePos x="0" y="0"/>
            <wp:positionH relativeFrom="column">
              <wp:posOffset>70908</wp:posOffset>
            </wp:positionH>
            <wp:positionV relativeFrom="paragraph">
              <wp:posOffset>0</wp:posOffset>
            </wp:positionV>
            <wp:extent cx="5833841" cy="3704701"/>
            <wp:effectExtent l="0" t="0" r="0"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5833841" cy="3704701"/>
                    </a:xfrm>
                    <a:prstGeom prst="rect">
                      <a:avLst/>
                    </a:prstGeom>
                  </pic:spPr>
                </pic:pic>
              </a:graphicData>
            </a:graphic>
          </wp:anchor>
        </w:drawing>
      </w:r>
      <w:r w:rsidR="00E94A86">
        <w:t>giả thiết ban đầu t1 và t2 đang dẫn và nạp tụ có cực tính nhưu hình.</w:t>
      </w:r>
    </w:p>
    <w:p w14:paraId="361599AF" w14:textId="3343EF35" w:rsidR="00E94A86" w:rsidRDefault="00E94A86" w:rsidP="00E94A86">
      <w:pPr>
        <w:pStyle w:val="ListParagraph"/>
      </w:pPr>
      <w:r>
        <w:t>Tụ nạp bằng dòng có dòng đi qua tụ là nó được nạp</w:t>
      </w:r>
      <w:r w:rsidR="00374211">
        <w:t xml:space="preserve"> khi nạp đầy thì tụ sẽ có cực tính theo chiều nạp.</w:t>
      </w:r>
    </w:p>
    <w:p w14:paraId="1AA64486" w14:textId="63062EFF" w:rsidR="00E94A86" w:rsidRDefault="00374211" w:rsidP="00E94A86">
      <w:r>
        <w:t xml:space="preserve">Khi t1, t2 mở thì nó đi theo chiều </w:t>
      </w:r>
      <w:r w:rsidRPr="00E17A65">
        <w:rPr>
          <w:color w:val="FF0000"/>
        </w:rPr>
        <w:t>màu đỏ</w:t>
      </w:r>
      <w:r>
        <w:t>.</w:t>
      </w:r>
    </w:p>
    <w:p w14:paraId="02A492E7" w14:textId="5508344B" w:rsidR="00374211" w:rsidRDefault="00374211" w:rsidP="00E94A86">
      <w:r>
        <w:t>Đường thứ 1</w:t>
      </w:r>
      <w:r w:rsidR="00E17A65">
        <w:t xml:space="preserve"> màu </w:t>
      </w:r>
      <w:r w:rsidR="00E17A65" w:rsidRPr="00E17A65">
        <w:rPr>
          <w:highlight w:val="yellow"/>
        </w:rPr>
        <w:t>đỏ</w:t>
      </w:r>
      <w:r w:rsidR="00E17A65">
        <w:t xml:space="preserve"> </w:t>
      </w:r>
      <w:r>
        <w:t>:Từ +Ud-T1-D1-tải-D2-T2-(-Ud)</w:t>
      </w:r>
    </w:p>
    <w:p w14:paraId="458CFA3A" w14:textId="52070202" w:rsidR="00374211" w:rsidRDefault="00374211" w:rsidP="00E94A86">
      <w:r>
        <w:t>Đường thứ 2</w:t>
      </w:r>
      <w:r w:rsidR="00E17A65">
        <w:t xml:space="preserve"> màu </w:t>
      </w:r>
      <w:r w:rsidR="00E17A65" w:rsidRPr="00E17A65">
        <w:rPr>
          <w:highlight w:val="yellow"/>
        </w:rPr>
        <w:t>xanh</w:t>
      </w:r>
      <w:r w:rsidRPr="00E17A65">
        <w:rPr>
          <w:highlight w:val="yellow"/>
        </w:rPr>
        <w:t>:</w:t>
      </w:r>
      <w:r>
        <w:t xml:space="preserve"> từ +Ud-</w:t>
      </w:r>
      <w:r w:rsidR="000A7F08">
        <w:t>T1-</w:t>
      </w:r>
      <w:r>
        <w:t>C1-L1-D3-D2-T2-(-Ud) lúc này trong quá trình T1 t2 mở tụ được nạp theo chiều màu xanh</w:t>
      </w:r>
      <w:r w:rsidR="00022B7A">
        <w:t xml:space="preserve"> lá cây</w:t>
      </w:r>
      <w:r>
        <w:t xml:space="preserve"> tức từ trái sang phải lúc này tụ hiện cực tính khi được nạp đầy</w:t>
      </w:r>
      <w:r w:rsidR="00022B7A">
        <w:t xml:space="preserve"> hiển thị cực tính lên </w:t>
      </w:r>
    </w:p>
    <w:p w14:paraId="0DE3EE26" w14:textId="0A5C7B69" w:rsidR="00374211" w:rsidRDefault="00374211" w:rsidP="00E94A86">
      <w:r>
        <w:t>Đường thứ 3</w:t>
      </w:r>
      <w:r w:rsidR="000A7F08">
        <w:t xml:space="preserve"> </w:t>
      </w:r>
      <w:r w:rsidR="000A7F08" w:rsidRPr="000A7F08">
        <w:rPr>
          <w:highlight w:val="yellow"/>
        </w:rPr>
        <w:t>XANH DA TRỜI</w:t>
      </w:r>
      <w:r>
        <w:t xml:space="preserve">: </w:t>
      </w:r>
      <w:r w:rsidR="00022B7A">
        <w:t>+Ud-T1</w:t>
      </w:r>
      <w:r w:rsidR="000A7F08">
        <w:t>-</w:t>
      </w:r>
      <w:r w:rsidR="00022B7A">
        <w:t>D1-D4-C2-L2-T2(-Ud) lúc tụ được nạp theo chiều màu xanh da trời từ trái sang phải lúc này tụ hiện cực tính khi được nạp đầy hiển thị cực tính lên</w:t>
      </w:r>
    </w:p>
    <w:p w14:paraId="3415C09A" w14:textId="414F67B4" w:rsidR="00022B7A" w:rsidRDefault="00022B7A" w:rsidP="00E94A86">
      <w:r>
        <w:rPr>
          <w:noProof/>
        </w:rPr>
        <w:lastRenderedPageBreak/>
        <w:drawing>
          <wp:inline distT="0" distB="0" distL="0" distR="0" wp14:anchorId="1E4A3B29" wp14:editId="17185BBD">
            <wp:extent cx="5760720" cy="684911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60720" cy="6849110"/>
                    </a:xfrm>
                    <a:prstGeom prst="rect">
                      <a:avLst/>
                    </a:prstGeom>
                  </pic:spPr>
                </pic:pic>
              </a:graphicData>
            </a:graphic>
          </wp:inline>
        </w:drawing>
      </w:r>
    </w:p>
    <w:p w14:paraId="035CEB3B" w14:textId="1EB8E6C4" w:rsidR="00374211" w:rsidRDefault="00374211" w:rsidP="00E94A86"/>
    <w:p w14:paraId="3679A6C0" w14:textId="77777777" w:rsidR="00374211" w:rsidRDefault="00374211" w:rsidP="00E94A86"/>
    <w:p w14:paraId="34FCD863" w14:textId="77777777" w:rsidR="00374211" w:rsidRDefault="00374211" w:rsidP="00E94A86"/>
    <w:p w14:paraId="099227D9" w14:textId="77777777" w:rsidR="00374211" w:rsidRDefault="00374211" w:rsidP="00E94A86"/>
    <w:p w14:paraId="136E4BC7" w14:textId="141FF1D4" w:rsidR="00323507" w:rsidRDefault="00022B7A" w:rsidP="00E94A86">
      <w:pPr>
        <w:pStyle w:val="ListParagraph"/>
      </w:pPr>
      <w:r>
        <w:t>Lúc này người ta tiến hành đảo chiều khống chế khoá T1 và T2, phát xung mở cho T3 và T4. Thì lúc này</w:t>
      </w:r>
    </w:p>
    <w:p w14:paraId="604F46BF" w14:textId="143AE092" w:rsidR="00022B7A" w:rsidRDefault="00022B7A" w:rsidP="00022B7A">
      <w:pPr>
        <w:pStyle w:val="ListParagraph"/>
      </w:pPr>
      <w:r>
        <w:t>Thứ nhất: C1 phóng năng lượng đặt cực dương c1 vào Cực katot(-) của T1=&gt;t1 KHOÁ. Cực âm của c1 đặt thuận lên cực katot của t3. =&gt; T3 mở</w:t>
      </w:r>
    </w:p>
    <w:p w14:paraId="31C5F531" w14:textId="1887F470" w:rsidR="00CC0F11" w:rsidRDefault="00CC0F11" w:rsidP="00022B7A">
      <w:pPr>
        <w:pStyle w:val="ListParagraph"/>
        <w:rPr>
          <w:color w:val="FF0000"/>
        </w:rPr>
      </w:pPr>
      <w:r>
        <w:lastRenderedPageBreak/>
        <w:t>C1 phóng năng lượng sẽ đi qua T1 và D11 qua T3 qua L1 qua C1</w:t>
      </w:r>
      <w:r w:rsidR="00AA59C7">
        <w:t xml:space="preserve"> đồng thời </w:t>
      </w:r>
      <w:r w:rsidR="00AA59C7" w:rsidRPr="00AA59C7">
        <w:rPr>
          <w:highlight w:val="yellow"/>
        </w:rPr>
        <w:t>L1 lại được nạp</w:t>
      </w:r>
      <w:r w:rsidR="00AA59C7">
        <w:t>.</w:t>
      </w:r>
      <w:r>
        <w:t xml:space="preserve"> </w:t>
      </w:r>
      <w:r w:rsidRPr="00CC0F11">
        <w:rPr>
          <w:color w:val="FF0000"/>
        </w:rPr>
        <w:t>(phóng từ dương tụ về âm tụ</w:t>
      </w:r>
      <w:r>
        <w:rPr>
          <w:color w:val="FF0000"/>
        </w:rPr>
        <w:t xml:space="preserve"> phóng điện áp (nhưng nạp bằng dòng.</w:t>
      </w:r>
      <w:r w:rsidRPr="00CC0F11">
        <w:rPr>
          <w:color w:val="FF0000"/>
        </w:rPr>
        <w:t>)</w:t>
      </w:r>
      <w:r>
        <w:rPr>
          <w:color w:val="FF0000"/>
        </w:rPr>
        <w:t>)</w:t>
      </w:r>
    </w:p>
    <w:p w14:paraId="47909849" w14:textId="7BEEF3EC" w:rsidR="00AA59C7" w:rsidRPr="00CC0F11" w:rsidRDefault="00AA59C7" w:rsidP="00022B7A">
      <w:pPr>
        <w:pStyle w:val="ListParagraph"/>
        <w:rPr>
          <w:color w:val="FF0000"/>
        </w:rPr>
      </w:pPr>
      <w:r>
        <w:rPr>
          <w:noProof/>
        </w:rPr>
        <w:drawing>
          <wp:inline distT="0" distB="0" distL="0" distR="0" wp14:anchorId="1910B247" wp14:editId="309405EA">
            <wp:extent cx="4990476" cy="4866667"/>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990476" cy="4866667"/>
                    </a:xfrm>
                    <a:prstGeom prst="rect">
                      <a:avLst/>
                    </a:prstGeom>
                  </pic:spPr>
                </pic:pic>
              </a:graphicData>
            </a:graphic>
          </wp:inline>
        </w:drawing>
      </w:r>
    </w:p>
    <w:p w14:paraId="1D620BFC" w14:textId="1FEB0E75" w:rsidR="00CC0F11" w:rsidRDefault="00CC0F11" w:rsidP="00CC0F11">
      <w:pPr>
        <w:pStyle w:val="ListParagraph"/>
      </w:pPr>
      <w:r>
        <w:t>Thứ hai :</w:t>
      </w:r>
      <w:r w:rsidRPr="00CC0F11">
        <w:t xml:space="preserve"> </w:t>
      </w:r>
      <w:r>
        <w:t>: C2 phóng năng lượng đặt cực dương c2 vào Cực anot(+) của T4=&gt;t4 mở. Cực âm của c2 đặt thuận lên cực anot của t2. =&gt; T2 khoá</w:t>
      </w:r>
    </w:p>
    <w:p w14:paraId="1796634A" w14:textId="1DD36D74" w:rsidR="00CC0F11" w:rsidRDefault="00CC0F11" w:rsidP="00CC0F11">
      <w:pPr>
        <w:pStyle w:val="ListParagraph"/>
      </w:pPr>
      <w:r>
        <w:t>C2: phóng từ T4 qua d22 qua d2 qua L2 về (-C2)</w:t>
      </w:r>
      <w:r w:rsidR="00AA59C7">
        <w:t xml:space="preserve"> lúc này L2 lại được nạp</w:t>
      </w:r>
    </w:p>
    <w:p w14:paraId="0219A82F" w14:textId="5BD9B819" w:rsidR="00AA59C7" w:rsidRPr="00AA59C7" w:rsidRDefault="00AA59C7" w:rsidP="00CC0F11">
      <w:pPr>
        <w:pStyle w:val="ListParagraph"/>
        <w:rPr>
          <w:b/>
          <w:bCs/>
        </w:rPr>
      </w:pPr>
      <w:r>
        <w:rPr>
          <w:noProof/>
        </w:rPr>
        <w:lastRenderedPageBreak/>
        <w:drawing>
          <wp:inline distT="0" distB="0" distL="0" distR="0" wp14:anchorId="4A788A19" wp14:editId="6A5CFB00">
            <wp:extent cx="5072932" cy="4947079"/>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082026" cy="4955947"/>
                    </a:xfrm>
                    <a:prstGeom prst="rect">
                      <a:avLst/>
                    </a:prstGeom>
                  </pic:spPr>
                </pic:pic>
              </a:graphicData>
            </a:graphic>
          </wp:inline>
        </w:drawing>
      </w:r>
    </w:p>
    <w:p w14:paraId="3CE94EEC" w14:textId="35EBD481" w:rsidR="00CC0F11" w:rsidRDefault="00CC0F11" w:rsidP="00CC0F11">
      <w:pPr>
        <w:pStyle w:val="ListParagraph"/>
      </w:pPr>
      <w:r w:rsidRPr="004E04C6">
        <w:rPr>
          <w:color w:val="FF0000"/>
          <w:highlight w:val="yellow"/>
        </w:rPr>
        <w:t xml:space="preserve">Thì xuất hiện dòng đi từ t3 sang T4 nhưng chiều dòng chưa thể </w:t>
      </w:r>
      <w:r w:rsidRPr="004E04C6">
        <w:rPr>
          <w:highlight w:val="yellow"/>
        </w:rPr>
        <w:t>đổi</w:t>
      </w:r>
      <w:r>
        <w:t xml:space="preserve"> ngay vì</w:t>
      </w:r>
    </w:p>
    <w:p w14:paraId="1A52D0EF" w14:textId="64936FD8" w:rsidR="004E04C6" w:rsidRDefault="004E04C6" w:rsidP="004E04C6">
      <w:pPr>
        <w:pStyle w:val="ListParagraph"/>
      </w:pPr>
      <w:r w:rsidRPr="00AA59C7">
        <w:rPr>
          <w:noProof/>
          <w:highlight w:val="yellow"/>
        </w:rPr>
        <w:drawing>
          <wp:anchor distT="0" distB="0" distL="114300" distR="114300" simplePos="0" relativeHeight="251659264" behindDoc="0" locked="0" layoutInCell="1" allowOverlap="1" wp14:anchorId="38711521" wp14:editId="23583FB6">
            <wp:simplePos x="0" y="0"/>
            <wp:positionH relativeFrom="column">
              <wp:posOffset>1058766</wp:posOffset>
            </wp:positionH>
            <wp:positionV relativeFrom="paragraph">
              <wp:posOffset>1225633</wp:posOffset>
            </wp:positionV>
            <wp:extent cx="4931429" cy="2719346"/>
            <wp:effectExtent l="0" t="0" r="2540" b="508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4933694" cy="2720595"/>
                    </a:xfrm>
                    <a:prstGeom prst="rect">
                      <a:avLst/>
                    </a:prstGeom>
                  </pic:spPr>
                </pic:pic>
              </a:graphicData>
            </a:graphic>
            <wp14:sizeRelH relativeFrom="margin">
              <wp14:pctWidth>0</wp14:pctWidth>
            </wp14:sizeRelH>
            <wp14:sizeRelV relativeFrom="margin">
              <wp14:pctHeight>0</wp14:pctHeight>
            </wp14:sizeRelV>
          </wp:anchor>
        </w:drawing>
      </w:r>
      <w:r w:rsidR="00CC0F11">
        <w:t>Lúc này L</w:t>
      </w:r>
      <w:r>
        <w:t>t</w:t>
      </w:r>
      <w:r w:rsidR="00CC0F11">
        <w:t xml:space="preserve"> giải phóng năng lượng do được nạp trong quá trình t1 t2 mở giải phóng chống lại chiều T3 và T4 phóng qua tải d33 về dương nguồn về âm nguồn về d44 về tải. lúc này L</w:t>
      </w:r>
      <w:r>
        <w:t>t</w:t>
      </w:r>
      <w:r w:rsidR="00CC0F11">
        <w:t xml:space="preserve"> yếu đi t3 và t4 dẫn theo chiều ngược lại.</w:t>
      </w:r>
    </w:p>
    <w:p w14:paraId="00856C97" w14:textId="6A433F03" w:rsidR="00AA59C7" w:rsidRDefault="004E04C6" w:rsidP="004E04C6">
      <w:pPr>
        <w:pStyle w:val="ListParagraph"/>
      </w:pPr>
      <w:r w:rsidRPr="004E04C6">
        <w:rPr>
          <w:highlight w:val="yellow"/>
        </w:rPr>
        <w:lastRenderedPageBreak/>
        <w:t xml:space="preserve">Khi khống chế Khoá T1,T2 mở t3,t4 nhưng chưa thể đảo chiều ngay. Vì lúc này Lt giải phóng năng lượng ( </w:t>
      </w:r>
      <w:r w:rsidRPr="00EC0907">
        <w:rPr>
          <w:color w:val="FF0000"/>
          <w:highlight w:val="yellow"/>
        </w:rPr>
        <w:t>màu đỏ</w:t>
      </w:r>
      <w:r w:rsidRPr="004E04C6">
        <w:rPr>
          <w:highlight w:val="yellow"/>
        </w:rPr>
        <w:t xml:space="preserve">) chống lại chiều </w:t>
      </w:r>
      <w:r w:rsidRPr="00EC0907">
        <w:rPr>
          <w:color w:val="FF0000"/>
          <w:highlight w:val="yellow"/>
        </w:rPr>
        <w:t>màu vàng</w:t>
      </w:r>
      <w:r w:rsidRPr="00EC0907">
        <w:rPr>
          <w:color w:val="FF0000"/>
        </w:rPr>
        <w:t xml:space="preserve"> </w:t>
      </w:r>
      <w:r>
        <w:t>giúp duy trì theo chiều cũ 1 khoảng thời gian nữa. khi Lt yếu dần thì lúc này tải mới đảo chiều</w:t>
      </w:r>
    </w:p>
    <w:p w14:paraId="21B93A6F" w14:textId="26E701F8" w:rsidR="00CC0F11" w:rsidRDefault="004E04C6" w:rsidP="00022B7A">
      <w:pPr>
        <w:pStyle w:val="ListParagraph"/>
      </w:pPr>
      <w:r>
        <w:rPr>
          <w:noProof/>
        </w:rPr>
        <w:drawing>
          <wp:inline distT="0" distB="0" distL="0" distR="0" wp14:anchorId="07433FF8" wp14:editId="43447076">
            <wp:extent cx="5760720" cy="303403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60720" cy="3034030"/>
                    </a:xfrm>
                    <a:prstGeom prst="rect">
                      <a:avLst/>
                    </a:prstGeom>
                  </pic:spPr>
                </pic:pic>
              </a:graphicData>
            </a:graphic>
          </wp:inline>
        </w:drawing>
      </w:r>
    </w:p>
    <w:p w14:paraId="2D6E11EB" w14:textId="18587A76" w:rsidR="00CC0F11" w:rsidRDefault="004E04C6" w:rsidP="00022B7A">
      <w:pPr>
        <w:pStyle w:val="ListParagraph"/>
      </w:pPr>
      <w:r>
        <w:t xml:space="preserve">tải đảo chiều và dẫn theo như hình vẽ </w:t>
      </w:r>
      <w:r w:rsidR="00EC0907">
        <w:t xml:space="preserve"> </w:t>
      </w:r>
      <w:r w:rsidR="00EC0907" w:rsidRPr="00EC0907">
        <w:rPr>
          <w:highlight w:val="yellow"/>
        </w:rPr>
        <w:t>màu xanh lá cây</w:t>
      </w:r>
      <w:r w:rsidR="00EC0907">
        <w:t xml:space="preserve"> </w:t>
      </w:r>
      <w:r>
        <w:t>và tụ được nạp theo chiều ngược lại chiều ban đầu</w:t>
      </w:r>
      <w:r w:rsidR="00EC0907">
        <w:t xml:space="preserve"> tụ </w:t>
      </w:r>
      <w:r w:rsidR="00EC0907" w:rsidRPr="00EC0907">
        <w:rPr>
          <w:highlight w:val="yellow"/>
        </w:rPr>
        <w:t>c1 màu đỏ</w:t>
      </w:r>
      <w:r w:rsidR="00EC0907">
        <w:t xml:space="preserve"> tụ c2 được nạp lại theo màu </w:t>
      </w:r>
      <w:r w:rsidR="00EC0907" w:rsidRPr="00EC0907">
        <w:rPr>
          <w:highlight w:val="yellow"/>
        </w:rPr>
        <w:t>xanh da trời</w:t>
      </w:r>
      <w:r>
        <w:t>. tụ c1 lại đặt thuận lên T1 và ngược lên T3. Tụ c2 lại đặt ngược lên T4 và đặt thuận lên T2. Lúc này sơ đồ lặp lại chu kỳ đầu</w:t>
      </w:r>
    </w:p>
    <w:p w14:paraId="2917981A" w14:textId="0932DBB7" w:rsidR="004E04C6" w:rsidRDefault="004E04C6" w:rsidP="00022B7A">
      <w:pPr>
        <w:pStyle w:val="ListParagraph"/>
      </w:pPr>
    </w:p>
    <w:p w14:paraId="7F23ACC8" w14:textId="09328CA8" w:rsidR="004E04C6" w:rsidRDefault="004E04C6" w:rsidP="00022B7A">
      <w:pPr>
        <w:pStyle w:val="ListParagraph"/>
      </w:pPr>
    </w:p>
    <w:p w14:paraId="734AB7EF" w14:textId="27E23DA5" w:rsidR="004E04C6" w:rsidRDefault="004E04C6" w:rsidP="00022B7A">
      <w:pPr>
        <w:pStyle w:val="ListParagraph"/>
      </w:pPr>
    </w:p>
    <w:p w14:paraId="2D639B37" w14:textId="2C0AF7BE" w:rsidR="004E04C6" w:rsidRDefault="004E04C6" w:rsidP="00022B7A">
      <w:pPr>
        <w:pStyle w:val="ListParagraph"/>
      </w:pPr>
      <w:r>
        <w:rPr>
          <w:noProof/>
        </w:rPr>
        <w:drawing>
          <wp:inline distT="0" distB="0" distL="0" distR="0" wp14:anchorId="28E65CBA" wp14:editId="6A217E06">
            <wp:extent cx="4226943" cy="3056054"/>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296558" cy="3106385"/>
                    </a:xfrm>
                    <a:prstGeom prst="rect">
                      <a:avLst/>
                    </a:prstGeom>
                  </pic:spPr>
                </pic:pic>
              </a:graphicData>
            </a:graphic>
          </wp:inline>
        </w:drawing>
      </w:r>
    </w:p>
    <w:p w14:paraId="3BCEF61C" w14:textId="7C619809" w:rsidR="00EC0907" w:rsidRDefault="00EC0907" w:rsidP="00022B7A">
      <w:pPr>
        <w:pStyle w:val="ListParagraph"/>
      </w:pPr>
      <w:r>
        <w:lastRenderedPageBreak/>
        <w:t>Sơ đồ nghịch lưu dòng 1 pha k có mạch chueyern đổi</w:t>
      </w:r>
    </w:p>
    <w:p w14:paraId="4454790E" w14:textId="77B4D8A3" w:rsidR="00EC0907" w:rsidRDefault="00EC0907" w:rsidP="00022B7A">
      <w:pPr>
        <w:pStyle w:val="ListParagraph"/>
      </w:pPr>
    </w:p>
    <w:p w14:paraId="6FE7DB26" w14:textId="14B5EAC2" w:rsidR="00EC0907" w:rsidRDefault="00EC0907" w:rsidP="00022B7A">
      <w:pPr>
        <w:pStyle w:val="ListParagraph"/>
      </w:pPr>
      <w:r>
        <w:rPr>
          <w:b/>
          <w:i/>
          <w:noProof/>
          <w:sz w:val="32"/>
          <w:szCs w:val="32"/>
        </w:rPr>
        <w:drawing>
          <wp:inline distT="0" distB="0" distL="0" distR="0" wp14:anchorId="2573C1AF" wp14:editId="58ACD504">
            <wp:extent cx="4810125" cy="2286372"/>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838775" cy="2299990"/>
                    </a:xfrm>
                    <a:prstGeom prst="rect">
                      <a:avLst/>
                    </a:prstGeom>
                    <a:noFill/>
                    <a:ln>
                      <a:noFill/>
                    </a:ln>
                  </pic:spPr>
                </pic:pic>
              </a:graphicData>
            </a:graphic>
          </wp:inline>
        </w:drawing>
      </w:r>
    </w:p>
    <w:p w14:paraId="21FBC2DC" w14:textId="0FFAA5E5" w:rsidR="00EC0907" w:rsidRDefault="0021553F" w:rsidP="00022B7A">
      <w:pPr>
        <w:pStyle w:val="ListParagraph"/>
      </w:pPr>
      <w:r>
        <w:t>Tác dụng của L0 giúp giảm dòng gia kháng qua các van. Để tạo ra dòng điện xoay chiều. có thể điều chỉnh được.</w:t>
      </w:r>
    </w:p>
    <w:p w14:paraId="347372DB" w14:textId="7D3A2BBC" w:rsidR="0021553F" w:rsidRDefault="0021553F" w:rsidP="00022B7A">
      <w:pPr>
        <w:pStyle w:val="ListParagraph"/>
      </w:pPr>
      <w:r>
        <w:t>Người ta khống chế khoá t3,T4 mở t1 t2 để cho chiều dòng đi qua. Lên ta có it=id, sau đó đến nửa chu kỳ tiếp theo thì ta khống chế khoá t1,t2 mở t3 t4 để có dòng điện âm it=-id lặp đi lặp lại chu kỳ ta tạo ra được dòng điện xoay chiều</w:t>
      </w:r>
    </w:p>
    <w:p w14:paraId="6F7E047A" w14:textId="5FB8E4DC" w:rsidR="0021553F" w:rsidRDefault="0021553F" w:rsidP="0021553F">
      <w:pPr>
        <w:pStyle w:val="ListParagraph"/>
        <w:numPr>
          <w:ilvl w:val="0"/>
          <w:numId w:val="1"/>
        </w:numPr>
      </w:pPr>
      <w:r>
        <w:rPr>
          <w:noProof/>
        </w:rPr>
        <w:drawing>
          <wp:inline distT="0" distB="0" distL="0" distR="0" wp14:anchorId="59713D83" wp14:editId="6851B3B6">
            <wp:extent cx="4371975" cy="12763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371975" cy="1276350"/>
                    </a:xfrm>
                    <a:prstGeom prst="rect">
                      <a:avLst/>
                    </a:prstGeom>
                  </pic:spPr>
                </pic:pic>
              </a:graphicData>
            </a:graphic>
          </wp:inline>
        </w:drawing>
      </w:r>
    </w:p>
    <w:p w14:paraId="5330AD2E" w14:textId="7201E67C" w:rsidR="0021553F" w:rsidRDefault="0021553F" w:rsidP="0021553F">
      <w:pPr>
        <w:pStyle w:val="ListParagraph"/>
        <w:numPr>
          <w:ilvl w:val="0"/>
          <w:numId w:val="1"/>
        </w:numPr>
      </w:pPr>
      <w:r>
        <w:rPr>
          <w:noProof/>
        </w:rPr>
        <w:drawing>
          <wp:inline distT="0" distB="0" distL="0" distR="0" wp14:anchorId="4DF420A0" wp14:editId="29948473">
            <wp:extent cx="4010025" cy="27527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10025" cy="2752725"/>
                    </a:xfrm>
                    <a:prstGeom prst="rect">
                      <a:avLst/>
                    </a:prstGeom>
                  </pic:spPr>
                </pic:pic>
              </a:graphicData>
            </a:graphic>
          </wp:inline>
        </w:drawing>
      </w:r>
    </w:p>
    <w:p w14:paraId="4B0A2BBE" w14:textId="03C39AC9" w:rsidR="0021553F" w:rsidRDefault="0021553F" w:rsidP="0021553F"/>
    <w:p w14:paraId="0215C04E" w14:textId="177F150E" w:rsidR="0021553F" w:rsidRDefault="0021553F" w:rsidP="0021553F"/>
    <w:p w14:paraId="01576DB8" w14:textId="59FA3548" w:rsidR="0021553F" w:rsidRDefault="0021553F" w:rsidP="0021553F">
      <w:pPr>
        <w:pStyle w:val="ListParagraph"/>
        <w:numPr>
          <w:ilvl w:val="0"/>
          <w:numId w:val="1"/>
        </w:numPr>
      </w:pPr>
      <w:r>
        <w:t xml:space="preserve">Sơ đồ nghịch lưu dòng 1 pha </w:t>
      </w:r>
      <w:r w:rsidRPr="0021553F">
        <w:rPr>
          <w:highlight w:val="yellow"/>
        </w:rPr>
        <w:t>có mạch chuyển đổi.</w:t>
      </w:r>
    </w:p>
    <w:p w14:paraId="6EDAE8E4" w14:textId="41A9FFF3" w:rsidR="0021553F" w:rsidRDefault="0021553F" w:rsidP="0021553F">
      <w:pPr>
        <w:pStyle w:val="ListParagraph"/>
      </w:pPr>
      <w:r>
        <w:rPr>
          <w:b/>
          <w:i/>
          <w:noProof/>
          <w:sz w:val="32"/>
          <w:szCs w:val="32"/>
        </w:rPr>
        <w:drawing>
          <wp:inline distT="0" distB="0" distL="0" distR="0" wp14:anchorId="415ED4BE" wp14:editId="6E145F8D">
            <wp:extent cx="4695825" cy="180022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695825" cy="1800225"/>
                    </a:xfrm>
                    <a:prstGeom prst="rect">
                      <a:avLst/>
                    </a:prstGeom>
                    <a:noFill/>
                    <a:ln>
                      <a:noFill/>
                    </a:ln>
                  </pic:spPr>
                </pic:pic>
              </a:graphicData>
            </a:graphic>
          </wp:inline>
        </w:drawing>
      </w:r>
    </w:p>
    <w:p w14:paraId="4C27076C" w14:textId="120F319E" w:rsidR="00647442" w:rsidRDefault="00F36535" w:rsidP="00647442">
      <w:pPr>
        <w:pStyle w:val="ListParagraph"/>
      </w:pPr>
      <w:r>
        <w:t>Giả thiêt ban đầu t1,T2 đang dẫn ta có cực tính tụ như hình.</w:t>
      </w:r>
      <w:r w:rsidR="00647442">
        <w:t xml:space="preserve"> Chiều dòng it=id</w:t>
      </w:r>
    </w:p>
    <w:p w14:paraId="2F98A687" w14:textId="77777777" w:rsidR="00647442" w:rsidRDefault="00647442" w:rsidP="00647442">
      <w:pPr>
        <w:pStyle w:val="ListParagraph"/>
      </w:pPr>
      <w:r>
        <w:t xml:space="preserve">Khi muốn đảo chiều t1,t2 bị khoá do </w:t>
      </w:r>
    </w:p>
    <w:p w14:paraId="4A00B05E" w14:textId="77777777" w:rsidR="00647442" w:rsidRDefault="00647442" w:rsidP="00647442">
      <w:pPr>
        <w:pStyle w:val="ListParagraph"/>
      </w:pPr>
      <w:r>
        <w:t xml:space="preserve">cực tính </w:t>
      </w:r>
      <w:r w:rsidRPr="00647442">
        <w:rPr>
          <w:highlight w:val="yellow"/>
        </w:rPr>
        <w:t>dương của tụ C1 đặt ngược lên t1</w:t>
      </w:r>
      <w:r>
        <w:t xml:space="preserve">. </w:t>
      </w:r>
    </w:p>
    <w:p w14:paraId="1DE746C3" w14:textId="77777777" w:rsidR="00647442" w:rsidRDefault="00647442" w:rsidP="00647442">
      <w:pPr>
        <w:pStyle w:val="ListParagraph"/>
      </w:pPr>
      <w:r>
        <w:t xml:space="preserve">Cực </w:t>
      </w:r>
      <w:r w:rsidRPr="00647442">
        <w:rPr>
          <w:highlight w:val="yellow"/>
        </w:rPr>
        <w:t>âm của tụ C1 đặt thuận lên T5.</w:t>
      </w:r>
      <w:r>
        <w:t xml:space="preserve"> </w:t>
      </w:r>
    </w:p>
    <w:p w14:paraId="6BEF3CEF" w14:textId="4C9260FC" w:rsidR="00647442" w:rsidRDefault="00647442" w:rsidP="00647442">
      <w:pPr>
        <w:pStyle w:val="ListParagraph"/>
      </w:pPr>
      <w:r>
        <w:t>Cục tính dương của tụ C2 đạt thuận lên t6 cực tính âm của tụ c2 đặt ngược lên T2.</w:t>
      </w:r>
    </w:p>
    <w:p w14:paraId="269F7B97" w14:textId="36525046" w:rsidR="00647442" w:rsidRDefault="00647442" w:rsidP="00647442">
      <w:pPr>
        <w:pStyle w:val="ListParagraph"/>
        <w:numPr>
          <w:ilvl w:val="0"/>
          <w:numId w:val="4"/>
        </w:numPr>
      </w:pPr>
      <w:r>
        <w:t>T5,T6 đc đặt điện áp thuận chỉ cần có xung điều khiển n sẽ mở.</w:t>
      </w:r>
    </w:p>
    <w:p w14:paraId="0EDE6C98" w14:textId="1517D4A7" w:rsidR="00647442" w:rsidRDefault="00647442" w:rsidP="00647442">
      <w:pPr>
        <w:pStyle w:val="ListParagraph"/>
        <w:ind w:left="1440"/>
      </w:pPr>
      <w:r>
        <w:rPr>
          <w:noProof/>
        </w:rPr>
        <w:drawing>
          <wp:inline distT="0" distB="0" distL="0" distR="0" wp14:anchorId="72CCAA76" wp14:editId="30B46F1F">
            <wp:extent cx="5219700" cy="22288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19700" cy="2228850"/>
                    </a:xfrm>
                    <a:prstGeom prst="rect">
                      <a:avLst/>
                    </a:prstGeom>
                  </pic:spPr>
                </pic:pic>
              </a:graphicData>
            </a:graphic>
          </wp:inline>
        </w:drawing>
      </w:r>
    </w:p>
    <w:p w14:paraId="4E45BCB8" w14:textId="56BD8A33" w:rsidR="00647442" w:rsidRDefault="00647442" w:rsidP="00647442">
      <w:pPr>
        <w:pStyle w:val="ListParagraph"/>
        <w:ind w:left="1440"/>
      </w:pPr>
      <w:r>
        <w:t>Dương tụ c1 đặt thuận lên T4</w:t>
      </w:r>
    </w:p>
    <w:p w14:paraId="406B99A0" w14:textId="43791688" w:rsidR="00647442" w:rsidRDefault="00647442" w:rsidP="00647442">
      <w:pPr>
        <w:pStyle w:val="ListParagraph"/>
        <w:ind w:left="1440"/>
      </w:pPr>
      <w:r>
        <w:t>Âm tụ c1 đặt ngược t8</w:t>
      </w:r>
    </w:p>
    <w:p w14:paraId="176226F7" w14:textId="4DEE724B" w:rsidR="00647442" w:rsidRDefault="00647442" w:rsidP="00647442">
      <w:pPr>
        <w:pStyle w:val="ListParagraph"/>
        <w:ind w:left="1440"/>
      </w:pPr>
      <w:r>
        <w:t>Âm tụ c2 đặt thuận t3</w:t>
      </w:r>
    </w:p>
    <w:p w14:paraId="4FA37972" w14:textId="75DB1D48" w:rsidR="00647442" w:rsidRDefault="00647442" w:rsidP="00647442">
      <w:pPr>
        <w:pStyle w:val="ListParagraph"/>
        <w:ind w:left="1440"/>
      </w:pPr>
      <w:r>
        <w:t>Dương tụ c2 đặt thuận t6</w:t>
      </w:r>
    </w:p>
    <w:p w14:paraId="3D34D1F0" w14:textId="1A612A6B" w:rsidR="00647442" w:rsidRDefault="00647442" w:rsidP="00647442">
      <w:pPr>
        <w:pStyle w:val="ListParagraph"/>
        <w:numPr>
          <w:ilvl w:val="0"/>
          <w:numId w:val="4"/>
        </w:numPr>
      </w:pPr>
      <w:r>
        <w:t>T3,T4 sẽ có điện áp thuận và mở khi được phát xung</w:t>
      </w:r>
    </w:p>
    <w:p w14:paraId="52A240B8" w14:textId="745ED9EC" w:rsidR="00647442" w:rsidRDefault="00647442" w:rsidP="00647442">
      <w:pPr>
        <w:pStyle w:val="ListParagraph"/>
        <w:ind w:left="1440"/>
      </w:pPr>
      <w:r>
        <w:t xml:space="preserve">Vậy khi muốn đảo chiều dòng </w:t>
      </w:r>
    </w:p>
    <w:p w14:paraId="6381641F" w14:textId="20A1E09D" w:rsidR="00647442" w:rsidRDefault="00647442" w:rsidP="00647442">
      <w:pPr>
        <w:pStyle w:val="ListParagraph"/>
      </w:pPr>
      <w:r>
        <w:t>Chỉ cần px cho t3,t4,t5,t6 thì n sẽ được mở.</w:t>
      </w:r>
    </w:p>
    <w:p w14:paraId="7D329F4E" w14:textId="1CDB4C22" w:rsidR="00647442" w:rsidRDefault="00647442" w:rsidP="00647442">
      <w:pPr>
        <w:pStyle w:val="ListParagraph"/>
        <w:rPr>
          <w:color w:val="FF0000"/>
        </w:rPr>
      </w:pPr>
      <w:r w:rsidRPr="00647442">
        <w:rPr>
          <w:color w:val="FF0000"/>
        </w:rPr>
        <w:t>Nói lại:</w:t>
      </w:r>
    </w:p>
    <w:p w14:paraId="240466B5" w14:textId="7276B48C" w:rsidR="00BC3E3F" w:rsidRDefault="00BC3E3F" w:rsidP="00647442">
      <w:pPr>
        <w:pStyle w:val="ListParagraph"/>
        <w:rPr>
          <w:color w:val="FF0000"/>
        </w:rPr>
      </w:pPr>
      <w:r>
        <w:rPr>
          <w:color w:val="FF0000"/>
        </w:rPr>
        <w:lastRenderedPageBreak/>
        <w:t xml:space="preserve">Ban đầu t1,t2 đang dẫn </w:t>
      </w:r>
      <w:r w:rsidRPr="00BC3E3F">
        <w:rPr>
          <w:color w:val="FF0000"/>
          <w:highlight w:val="yellow"/>
        </w:rPr>
        <w:t>cực tính hiện lên như hình do được nạp từ trước tức được nạp khi T3,T4 mở</w:t>
      </w:r>
    </w:p>
    <w:p w14:paraId="67639AA7" w14:textId="4110486C" w:rsidR="00647442" w:rsidRDefault="00647442" w:rsidP="00647442">
      <w:pPr>
        <w:pStyle w:val="ListParagraph"/>
        <w:rPr>
          <w:color w:val="FF0000"/>
        </w:rPr>
      </w:pPr>
      <w:r>
        <w:rPr>
          <w:color w:val="FF0000"/>
        </w:rPr>
        <w:t>Nhìn cực tính của tụ ta sẽ có T3,T4,T5,T6 sẽ được đặt điện áp thuận và chỉ mở khi có xung.</w:t>
      </w:r>
    </w:p>
    <w:p w14:paraId="28B73678" w14:textId="02A7B8A6" w:rsidR="00BC3E3F" w:rsidRPr="00647442" w:rsidRDefault="00BC3E3F" w:rsidP="00647442">
      <w:pPr>
        <w:pStyle w:val="ListParagraph"/>
        <w:rPr>
          <w:color w:val="FF0000"/>
        </w:rPr>
      </w:pPr>
      <w:r>
        <w:rPr>
          <w:color w:val="FF0000"/>
        </w:rPr>
        <w:t>Còn t1,t2,t7,t8 bị đặt điện áp ngược do các cực tính của tụ đặt lên như hình dưới đây.</w:t>
      </w:r>
    </w:p>
    <w:p w14:paraId="194B3D20" w14:textId="2E3DD11A" w:rsidR="00647442" w:rsidRDefault="00BC3E3F" w:rsidP="00647442">
      <w:pPr>
        <w:pStyle w:val="ListParagraph"/>
      </w:pPr>
      <w:r>
        <w:rPr>
          <w:noProof/>
        </w:rPr>
        <w:drawing>
          <wp:inline distT="0" distB="0" distL="0" distR="0" wp14:anchorId="148BAE63" wp14:editId="4DADBA92">
            <wp:extent cx="5438775" cy="22479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438775" cy="2247900"/>
                    </a:xfrm>
                    <a:prstGeom prst="rect">
                      <a:avLst/>
                    </a:prstGeom>
                  </pic:spPr>
                </pic:pic>
              </a:graphicData>
            </a:graphic>
          </wp:inline>
        </w:drawing>
      </w:r>
    </w:p>
    <w:p w14:paraId="045971AA" w14:textId="0124DB2F" w:rsidR="00BC3E3F" w:rsidRDefault="00BC3E3F" w:rsidP="00647442">
      <w:pPr>
        <w:pStyle w:val="ListParagraph"/>
      </w:pPr>
      <w:r>
        <w:t xml:space="preserve">Khi muốn đảo chiều dòng. Ta phát xung cho t3,t4,t5,t6 </w:t>
      </w:r>
    </w:p>
    <w:p w14:paraId="7DF95231" w14:textId="2B1E1476" w:rsidR="00BC3E3F" w:rsidRDefault="00BC3E3F" w:rsidP="00BC3E3F">
      <w:pPr>
        <w:pStyle w:val="ListParagraph"/>
        <w:numPr>
          <w:ilvl w:val="0"/>
          <w:numId w:val="1"/>
        </w:numPr>
      </w:pPr>
      <w:r>
        <w:t>Lúc này chưa thể đảo chiều ngay vì Lt giải phóng năng lượng giúp duy trì tải theo chiều màu xanh da trời chống lại chiều từ t3 sang t4 1 khoảng thời gian. Lt phóng từ tải=&gt; Tụ c2=&gt;T6=&gt; nguồn=&gt;L0=&gt;t5=&gt;C1=&gt; về tải</w:t>
      </w:r>
    </w:p>
    <w:p w14:paraId="1B308B09" w14:textId="44173320" w:rsidR="00BC3E3F" w:rsidRDefault="00BC3E3F" w:rsidP="00BC3E3F">
      <w:pPr>
        <w:pStyle w:val="ListParagraph"/>
        <w:numPr>
          <w:ilvl w:val="0"/>
          <w:numId w:val="1"/>
        </w:numPr>
      </w:pPr>
      <w:r>
        <w:t>Tụ c1 phóng:</w:t>
      </w:r>
    </w:p>
    <w:p w14:paraId="49113142" w14:textId="45AB2C01" w:rsidR="00BC3E3F" w:rsidRDefault="00BC3E3F" w:rsidP="00BC3E3F">
      <w:pPr>
        <w:pStyle w:val="ListParagraph"/>
        <w:numPr>
          <w:ilvl w:val="0"/>
          <w:numId w:val="1"/>
        </w:numPr>
      </w:pPr>
      <w:r>
        <w:t>Dương tụ c2 =&gt; t6=&gt;nguồn=&gt;L0=&gt;t5=&gt;qua tụ C1=&gt;qua tải về âm tụ c2</w:t>
      </w:r>
    </w:p>
    <w:p w14:paraId="52C3EB1E" w14:textId="5A984105" w:rsidR="00BC3E3F" w:rsidRDefault="00BC3E3F" w:rsidP="00BC3E3F">
      <w:pPr>
        <w:pStyle w:val="ListParagraph"/>
        <w:numPr>
          <w:ilvl w:val="0"/>
          <w:numId w:val="1"/>
        </w:numPr>
      </w:pPr>
      <w:r>
        <w:t>Dương tụ C1 phóng -tải-tụ c2-t6-nguồn-L0-t5-âm tụ c1</w:t>
      </w:r>
    </w:p>
    <w:p w14:paraId="1E03456B" w14:textId="1C721742" w:rsidR="00BC3E3F" w:rsidRDefault="00BC3E3F" w:rsidP="00BC3E3F">
      <w:pPr>
        <w:pStyle w:val="ListParagraph"/>
      </w:pPr>
      <w:r>
        <w:t>Khi Lt phóng duy trì tải theo chiều cũ đồng thời nạp cho tụ theo chiều ngược lại. với cực tính như hình màu đỏ.</w:t>
      </w:r>
    </w:p>
    <w:p w14:paraId="40C962CD" w14:textId="29D10E5B" w:rsidR="00BC3E3F" w:rsidRDefault="00BC3E3F" w:rsidP="00BC3E3F">
      <w:pPr>
        <w:pStyle w:val="ListParagraph"/>
        <w:numPr>
          <w:ilvl w:val="0"/>
          <w:numId w:val="1"/>
        </w:numPr>
      </w:pPr>
      <w:r>
        <w:t>Còn khi 2 tụ phóng như thế sẽ đặt điện áp thuận lên t3,t4,t5,t6</w:t>
      </w:r>
    </w:p>
    <w:p w14:paraId="542081AA" w14:textId="776376CB" w:rsidR="00BC3E3F" w:rsidRDefault="00BC3E3F" w:rsidP="00BC3E3F">
      <w:pPr>
        <w:pStyle w:val="ListParagraph"/>
      </w:pPr>
      <w:r>
        <w:t>Như hình dưới đây</w:t>
      </w:r>
    </w:p>
    <w:p w14:paraId="3DD13652" w14:textId="5FF2F419" w:rsidR="00BC3E3F" w:rsidRDefault="00BC3E3F" w:rsidP="00BC3E3F">
      <w:pPr>
        <w:pStyle w:val="ListParagraph"/>
      </w:pPr>
      <w:r>
        <w:rPr>
          <w:noProof/>
        </w:rPr>
        <w:drawing>
          <wp:inline distT="0" distB="0" distL="0" distR="0" wp14:anchorId="22E455FB" wp14:editId="2CC34A9D">
            <wp:extent cx="5181600" cy="1866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181600" cy="1866900"/>
                    </a:xfrm>
                    <a:prstGeom prst="rect">
                      <a:avLst/>
                    </a:prstGeom>
                  </pic:spPr>
                </pic:pic>
              </a:graphicData>
            </a:graphic>
          </wp:inline>
        </w:drawing>
      </w:r>
    </w:p>
    <w:p w14:paraId="068B5AF9" w14:textId="78CBED68" w:rsidR="00BC3E3F" w:rsidRDefault="00BC3E3F" w:rsidP="00BC3E3F">
      <w:pPr>
        <w:pStyle w:val="ListParagraph"/>
      </w:pPr>
      <w:r>
        <w:lastRenderedPageBreak/>
        <w:t>Lúc này Lt sau khi duy trì tải và nạp cho 2 tụ theo chiều ngược lại (cực tính màu đỏ)  xong yếu dần thì T3,t4 mới có thể đẫn dòng như hình dưới đây.</w:t>
      </w:r>
    </w:p>
    <w:p w14:paraId="425FAE89" w14:textId="53B8A8AD" w:rsidR="00BC3E3F" w:rsidRDefault="00BC3E3F" w:rsidP="00BC3E3F">
      <w:pPr>
        <w:pStyle w:val="ListParagraph"/>
      </w:pPr>
      <w:r>
        <w:rPr>
          <w:noProof/>
        </w:rPr>
        <w:drawing>
          <wp:inline distT="0" distB="0" distL="0" distR="0" wp14:anchorId="4E2CC393" wp14:editId="2657BACB">
            <wp:extent cx="5181600" cy="20097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181600" cy="2009775"/>
                    </a:xfrm>
                    <a:prstGeom prst="rect">
                      <a:avLst/>
                    </a:prstGeom>
                  </pic:spPr>
                </pic:pic>
              </a:graphicData>
            </a:graphic>
          </wp:inline>
        </w:drawing>
      </w:r>
    </w:p>
    <w:p w14:paraId="6E2BE83C" w14:textId="69E12C22" w:rsidR="002509CB" w:rsidRDefault="002509CB" w:rsidP="00BC3E3F">
      <w:pPr>
        <w:pStyle w:val="ListParagraph"/>
      </w:pPr>
      <w:r>
        <w:t>Lúc này T1,t2,t7,t8 được đặt điện áp thuận giống chu kỳ đầu và chỉ cần có xung n sẽ mở dẫn theo chiều ngược lại.</w:t>
      </w:r>
    </w:p>
    <w:p w14:paraId="7E671513" w14:textId="2E6ED952" w:rsidR="002509CB" w:rsidRDefault="002509CB" w:rsidP="00BC3E3F">
      <w:pPr>
        <w:pStyle w:val="ListParagraph"/>
      </w:pPr>
      <w:r>
        <w:t>T3,T4,T5,T6 bị đặt điện áp ngược và khoá.</w:t>
      </w:r>
    </w:p>
    <w:p w14:paraId="04E5C729" w14:textId="77777777" w:rsidR="008E7210" w:rsidRDefault="008E7210" w:rsidP="008E7210">
      <w:r>
        <w:t>Dạng 4: xoay chiều – xoay chiều.</w:t>
      </w:r>
    </w:p>
    <w:p w14:paraId="7E1630B4" w14:textId="77777777" w:rsidR="008E7210" w:rsidRDefault="008E7210" w:rsidP="008E7210">
      <w:pPr>
        <w:pStyle w:val="ListParagraph"/>
        <w:numPr>
          <w:ilvl w:val="0"/>
          <w:numId w:val="5"/>
        </w:numPr>
      </w:pPr>
      <w:r>
        <w:t>Xc-xc 1pha</w:t>
      </w:r>
    </w:p>
    <w:p w14:paraId="34576E2A" w14:textId="77777777" w:rsidR="008E7210" w:rsidRDefault="008E7210" w:rsidP="008E7210">
      <w:pPr>
        <w:pStyle w:val="ListParagraph"/>
        <w:numPr>
          <w:ilvl w:val="0"/>
          <w:numId w:val="5"/>
        </w:numPr>
      </w:pPr>
      <w:r>
        <w:t>Biến đổi điện áp xc ra xc có cùng tần số nhưng biến đổi được tức điều chỉnh được điện áp đầu ra.</w:t>
      </w:r>
    </w:p>
    <w:p w14:paraId="192A1601" w14:textId="77777777" w:rsidR="008E7210" w:rsidRDefault="008E7210" w:rsidP="008E7210">
      <w:pPr>
        <w:pStyle w:val="ListParagraph"/>
      </w:pPr>
      <w:r>
        <w:rPr>
          <w:noProof/>
        </w:rPr>
        <w:drawing>
          <wp:inline distT="0" distB="0" distL="0" distR="0" wp14:anchorId="007B28F7" wp14:editId="0FDF2AAE">
            <wp:extent cx="1866900" cy="2076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866900" cy="2076450"/>
                    </a:xfrm>
                    <a:prstGeom prst="rect">
                      <a:avLst/>
                    </a:prstGeom>
                  </pic:spPr>
                </pic:pic>
              </a:graphicData>
            </a:graphic>
          </wp:inline>
        </w:drawing>
      </w:r>
    </w:p>
    <w:p w14:paraId="7E9AE88B" w14:textId="77777777" w:rsidR="008E7210" w:rsidRDefault="008E7210" w:rsidP="008E7210">
      <w:pPr>
        <w:pStyle w:val="ListParagraph"/>
      </w:pPr>
      <w:r>
        <w:t xml:space="preserve">Góc điều khiển gọi là góc </w:t>
      </w:r>
      <w:r w:rsidRPr="00E60AB1">
        <w:rPr>
          <w:position w:val="-10"/>
        </w:rPr>
        <w:object w:dxaOrig="240" w:dyaOrig="260" w14:anchorId="42B5AD44">
          <v:shape id="_x0000_i1034" type="#_x0000_t75" style="width:11.8pt;height:12.35pt" o:ole="">
            <v:imagedata r:id="rId51" o:title=""/>
          </v:shape>
          <o:OLEObject Type="Embed" ProgID="Equation.DSMT4" ShapeID="_x0000_i1034" DrawAspect="Content" ObjectID="_1683377097" r:id="rId52"/>
        </w:object>
      </w:r>
      <w:r>
        <w:t>: tính từ thời điểm chuyển mạch đến thời điểm phát xung.</w:t>
      </w:r>
    </w:p>
    <w:p w14:paraId="17D827F1" w14:textId="77777777" w:rsidR="008E7210" w:rsidRDefault="008E7210" w:rsidP="008E7210">
      <w:pPr>
        <w:pStyle w:val="ListParagraph"/>
      </w:pPr>
      <w:r>
        <w:t>Thời điểm chuyển mạch là thời điểm điện áp chuyển từ dương sang âm hơajc từ âm sang dương</w:t>
      </w:r>
    </w:p>
    <w:p w14:paraId="5A80FD60" w14:textId="77777777" w:rsidR="008E7210" w:rsidRDefault="008E7210" w:rsidP="008E7210">
      <w:pPr>
        <w:pStyle w:val="ListParagraph"/>
      </w:pPr>
      <w:r>
        <w:rPr>
          <w:noProof/>
        </w:rPr>
        <w:lastRenderedPageBreak/>
        <w:drawing>
          <wp:anchor distT="0" distB="0" distL="114300" distR="114300" simplePos="0" relativeHeight="251661312" behindDoc="0" locked="0" layoutInCell="1" allowOverlap="1" wp14:anchorId="7F75095C" wp14:editId="47F503F2">
            <wp:simplePos x="0" y="0"/>
            <wp:positionH relativeFrom="column">
              <wp:posOffset>365317</wp:posOffset>
            </wp:positionH>
            <wp:positionV relativeFrom="paragraph">
              <wp:posOffset>397067</wp:posOffset>
            </wp:positionV>
            <wp:extent cx="2997835" cy="1697990"/>
            <wp:effectExtent l="0" t="0" r="0" b="0"/>
            <wp:wrapTopAndBottom/>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2997835" cy="1697990"/>
                    </a:xfrm>
                    <a:prstGeom prst="rect">
                      <a:avLst/>
                    </a:prstGeom>
                  </pic:spPr>
                </pic:pic>
              </a:graphicData>
            </a:graphic>
          </wp:anchor>
        </w:drawing>
      </w:r>
      <w:r>
        <w:t xml:space="preserve">Th1: tải Thuần trở Rt </w:t>
      </w:r>
      <w:r w:rsidRPr="00E60AB1">
        <w:rPr>
          <w:position w:val="-10"/>
        </w:rPr>
        <w:object w:dxaOrig="240" w:dyaOrig="260" w14:anchorId="4EC4D288">
          <v:shape id="_x0000_i1035" type="#_x0000_t75" style="width:11.8pt;height:12.35pt" o:ole="">
            <v:imagedata r:id="rId51" o:title=""/>
          </v:shape>
          <o:OLEObject Type="Embed" ProgID="Equation.DSMT4" ShapeID="_x0000_i1035" DrawAspect="Content" ObjectID="_1683377098" r:id="rId54"/>
        </w:object>
      </w:r>
      <w:r>
        <w:t>&gt;0</w:t>
      </w:r>
    </w:p>
    <w:p w14:paraId="218527E4" w14:textId="77777777" w:rsidR="008E7210" w:rsidRDefault="008E7210" w:rsidP="008E7210">
      <w:pPr>
        <w:spacing w:after="160" w:line="259" w:lineRule="auto"/>
        <w:contextualSpacing w:val="0"/>
        <w:jc w:val="left"/>
      </w:pPr>
      <w:r>
        <w:rPr>
          <w:noProof/>
        </w:rPr>
        <w:drawing>
          <wp:inline distT="0" distB="0" distL="0" distR="0" wp14:anchorId="1DA54457" wp14:editId="683B86E2">
            <wp:extent cx="5295014" cy="3382676"/>
            <wp:effectExtent l="0" t="0" r="1270"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311220" cy="3393029"/>
                    </a:xfrm>
                    <a:prstGeom prst="rect">
                      <a:avLst/>
                    </a:prstGeom>
                  </pic:spPr>
                </pic:pic>
              </a:graphicData>
            </a:graphic>
          </wp:inline>
        </w:drawing>
      </w:r>
    </w:p>
    <w:p w14:paraId="0C580B68" w14:textId="77777777" w:rsidR="008E7210" w:rsidRDefault="008E7210" w:rsidP="008E7210">
      <w:pPr>
        <w:spacing w:after="160" w:line="259" w:lineRule="auto"/>
        <w:contextualSpacing w:val="0"/>
        <w:jc w:val="left"/>
      </w:pPr>
      <w:r>
        <w:t xml:space="preserve">Trước gốc toạ độ O; </w:t>
      </w:r>
    </w:p>
    <w:p w14:paraId="28BA4363" w14:textId="77777777" w:rsidR="008E7210" w:rsidRDefault="008E7210" w:rsidP="008E7210">
      <w:pPr>
        <w:spacing w:after="160" w:line="259" w:lineRule="auto"/>
        <w:contextualSpacing w:val="0"/>
        <w:jc w:val="left"/>
      </w:pPr>
      <w:r>
        <w:t>Có Ung&lt;0 đặt thuận lên t2=&gt; t2 dẫn đến gốc toạ độ O.</w:t>
      </w:r>
    </w:p>
    <w:p w14:paraId="0CB8060F" w14:textId="77777777" w:rsidR="008E7210" w:rsidRDefault="008E7210" w:rsidP="008E7210">
      <w:pPr>
        <w:spacing w:after="160" w:line="259" w:lineRule="auto"/>
        <w:contextualSpacing w:val="0"/>
        <w:jc w:val="left"/>
      </w:pPr>
      <w:r>
        <w:t>Tại O ut=0 do tải thuần trở duy trì đến thời điẻm v1</w:t>
      </w:r>
    </w:p>
    <w:p w14:paraId="0ACD1FCE" w14:textId="77777777" w:rsidR="008E7210" w:rsidRDefault="008E7210" w:rsidP="008E7210">
      <w:pPr>
        <w:spacing w:after="160" w:line="259" w:lineRule="auto"/>
        <w:contextualSpacing w:val="0"/>
        <w:jc w:val="left"/>
      </w:pPr>
      <w:r>
        <w:t>Tại v1 có ung&gt;0 đặt thuận lên T1 đồng thời có xung tại thời điểm v1 =&gt; T1 mở.</w:t>
      </w:r>
    </w:p>
    <w:p w14:paraId="7A49D7B5" w14:textId="77777777" w:rsidR="008E7210" w:rsidRDefault="008E7210" w:rsidP="008E7210">
      <w:pPr>
        <w:pStyle w:val="ListParagraph"/>
        <w:numPr>
          <w:ilvl w:val="0"/>
          <w:numId w:val="4"/>
        </w:numPr>
        <w:spacing w:after="160" w:line="259" w:lineRule="auto"/>
        <w:contextualSpacing w:val="0"/>
        <w:jc w:val="left"/>
      </w:pPr>
      <w:r>
        <w:t>Dẫn đến thời điểm pi</w:t>
      </w:r>
    </w:p>
    <w:p w14:paraId="7DE52B98" w14:textId="77777777" w:rsidR="008E7210" w:rsidRDefault="008E7210" w:rsidP="008E7210">
      <w:pPr>
        <w:spacing w:after="160" w:line="259" w:lineRule="auto"/>
        <w:contextualSpacing w:val="0"/>
        <w:jc w:val="left"/>
      </w:pPr>
      <w:r>
        <w:t>Tại pi: Ung có hướng chuyển âm đặt thuận lên t2 nhưng chưa mở vì chưa có xung</w:t>
      </w:r>
    </w:p>
    <w:p w14:paraId="5BC65556" w14:textId="77777777" w:rsidR="008E7210" w:rsidRDefault="008E7210" w:rsidP="008E7210">
      <w:pPr>
        <w:spacing w:after="160" w:line="259" w:lineRule="auto"/>
        <w:contextualSpacing w:val="0"/>
        <w:jc w:val="left"/>
      </w:pPr>
      <w:r>
        <w:t>Do tải thuần trở Ut=0 duy trì đến thời đieerm v2</w:t>
      </w:r>
    </w:p>
    <w:p w14:paraId="62C4AC77" w14:textId="77777777" w:rsidR="008E7210" w:rsidRDefault="008E7210" w:rsidP="008E7210">
      <w:pPr>
        <w:spacing w:after="160" w:line="259" w:lineRule="auto"/>
        <w:contextualSpacing w:val="0"/>
        <w:jc w:val="left"/>
      </w:pPr>
      <w:r>
        <w:t>Tại thời điểm v2: Ung&lt;0 đặt thuận lên t2 đồng thời có xugn v2 =&gt; t2 mở.</w:t>
      </w:r>
    </w:p>
    <w:p w14:paraId="2E194479" w14:textId="77777777" w:rsidR="008E7210" w:rsidRDefault="008E7210" w:rsidP="008E7210">
      <w:pPr>
        <w:spacing w:after="160" w:line="259" w:lineRule="auto"/>
        <w:contextualSpacing w:val="0"/>
        <w:jc w:val="left"/>
      </w:pPr>
      <w:r>
        <w:t>Duy trì đến 2pi lặp lại chu kỳ</w:t>
      </w:r>
    </w:p>
    <w:p w14:paraId="1A64975F" w14:textId="77777777" w:rsidR="008E7210" w:rsidRDefault="008E7210" w:rsidP="008E7210">
      <w:pPr>
        <w:spacing w:after="160" w:line="259" w:lineRule="auto"/>
        <w:contextualSpacing w:val="0"/>
        <w:jc w:val="left"/>
      </w:pPr>
      <w:r>
        <w:rPr>
          <w:noProof/>
        </w:rPr>
        <w:lastRenderedPageBreak/>
        <w:drawing>
          <wp:inline distT="0" distB="0" distL="0" distR="0" wp14:anchorId="4EB27EAB" wp14:editId="30B2358C">
            <wp:extent cx="4895238" cy="3057143"/>
            <wp:effectExtent l="0" t="0" r="63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895238" cy="3057143"/>
                    </a:xfrm>
                    <a:prstGeom prst="rect">
                      <a:avLst/>
                    </a:prstGeom>
                  </pic:spPr>
                </pic:pic>
              </a:graphicData>
            </a:graphic>
          </wp:inline>
        </w:drawing>
      </w:r>
    </w:p>
    <w:p w14:paraId="200FE0F2" w14:textId="77777777" w:rsidR="008E7210" w:rsidRDefault="008E7210" w:rsidP="008E7210">
      <w:pPr>
        <w:pStyle w:val="ListParagraph"/>
      </w:pPr>
    </w:p>
    <w:p w14:paraId="1C3557B1" w14:textId="77777777" w:rsidR="008E7210" w:rsidRDefault="008E7210" w:rsidP="008E7210">
      <w:pPr>
        <w:pStyle w:val="ListParagraph"/>
      </w:pPr>
      <w:r>
        <w:t xml:space="preserve">Th2: tải thuần cảm Lt </w:t>
      </w:r>
      <w:r w:rsidRPr="00E60AB1">
        <w:rPr>
          <w:position w:val="-10"/>
        </w:rPr>
        <w:object w:dxaOrig="240" w:dyaOrig="260" w14:anchorId="6FCD9A86">
          <v:shape id="_x0000_i1036" type="#_x0000_t75" style="width:11.8pt;height:12.35pt" o:ole="">
            <v:imagedata r:id="rId51" o:title=""/>
          </v:shape>
          <o:OLEObject Type="Embed" ProgID="Equation.DSMT4" ShapeID="_x0000_i1036" DrawAspect="Content" ObjectID="_1683377099" r:id="rId57"/>
        </w:object>
      </w:r>
      <w:r>
        <w:t>&gt;90</w:t>
      </w:r>
    </w:p>
    <w:p w14:paraId="4571E87C" w14:textId="77777777" w:rsidR="008E7210" w:rsidRDefault="008E7210" w:rsidP="008E7210">
      <w:pPr>
        <w:spacing w:after="160" w:line="259" w:lineRule="auto"/>
        <w:contextualSpacing w:val="0"/>
        <w:jc w:val="left"/>
      </w:pPr>
      <w:r>
        <w:t xml:space="preserve">Trước gốc toạ độ O; </w:t>
      </w:r>
    </w:p>
    <w:p w14:paraId="3DF0A5F4" w14:textId="77777777" w:rsidR="008E7210" w:rsidRDefault="008E7210" w:rsidP="008E7210">
      <w:pPr>
        <w:spacing w:after="160" w:line="259" w:lineRule="auto"/>
        <w:contextualSpacing w:val="0"/>
        <w:jc w:val="left"/>
      </w:pPr>
      <w:r>
        <w:t>Có Ung&lt;0 đặt thuận lên t2=&gt; t2 dẫn đến gốc toạ độ O.</w:t>
      </w:r>
    </w:p>
    <w:p w14:paraId="541B515D" w14:textId="77777777" w:rsidR="008E7210" w:rsidRDefault="008E7210" w:rsidP="008E7210">
      <w:pPr>
        <w:spacing w:after="160" w:line="259" w:lineRule="auto"/>
        <w:contextualSpacing w:val="0"/>
        <w:jc w:val="left"/>
      </w:pPr>
      <w:r>
        <w:t>Tại O ut=0 do tải thuần cảm Lt phóng duy trì đến thời điẻm v1” điện áp trên tải =0 dẫn đến thời điểm v1</w:t>
      </w:r>
    </w:p>
    <w:p w14:paraId="370D40D1" w14:textId="77777777" w:rsidR="008E7210" w:rsidRDefault="008E7210" w:rsidP="008E7210">
      <w:pPr>
        <w:spacing w:after="160" w:line="259" w:lineRule="auto"/>
        <w:contextualSpacing w:val="0"/>
        <w:jc w:val="left"/>
      </w:pPr>
      <w:r>
        <w:t>Tại v1 có ung&gt;0 đặt thuận lên T1 đồng thời có xung tại thời điểm v1 =&gt; T1 mở.</w:t>
      </w:r>
    </w:p>
    <w:p w14:paraId="127C5836" w14:textId="77777777" w:rsidR="008E7210" w:rsidRDefault="008E7210" w:rsidP="008E7210">
      <w:pPr>
        <w:pStyle w:val="ListParagraph"/>
        <w:numPr>
          <w:ilvl w:val="0"/>
          <w:numId w:val="4"/>
        </w:numPr>
        <w:spacing w:after="160" w:line="259" w:lineRule="auto"/>
        <w:contextualSpacing w:val="0"/>
        <w:jc w:val="left"/>
      </w:pPr>
      <w:r>
        <w:t>Dẫn đến thời điểm pi</w:t>
      </w:r>
    </w:p>
    <w:p w14:paraId="4750D1A1" w14:textId="77777777" w:rsidR="008E7210" w:rsidRDefault="008E7210" w:rsidP="008E7210">
      <w:pPr>
        <w:spacing w:after="160" w:line="259" w:lineRule="auto"/>
        <w:contextualSpacing w:val="0"/>
        <w:jc w:val="left"/>
      </w:pPr>
      <w:r>
        <w:t>Tại pi: Tại O ut=0 do tải thuần cảm Lt phóng duy trì đến thời điẻm v1” điện áp trên tải =0 dẫn đến thời điểm v2</w:t>
      </w:r>
    </w:p>
    <w:p w14:paraId="0286E84E" w14:textId="77777777" w:rsidR="008E7210" w:rsidRDefault="008E7210" w:rsidP="008E7210">
      <w:pPr>
        <w:spacing w:after="160" w:line="259" w:lineRule="auto"/>
        <w:contextualSpacing w:val="0"/>
        <w:jc w:val="left"/>
      </w:pPr>
      <w:r>
        <w:t>Tại thời điểm v2: Ung&lt;0 đặt thuận lên t2 đồng thời có xugn v2 =&gt; t2 mở.</w:t>
      </w:r>
    </w:p>
    <w:p w14:paraId="0C8AB182" w14:textId="77777777" w:rsidR="008E7210" w:rsidRDefault="008E7210" w:rsidP="008E7210">
      <w:pPr>
        <w:spacing w:after="160" w:line="259" w:lineRule="auto"/>
        <w:contextualSpacing w:val="0"/>
        <w:jc w:val="left"/>
      </w:pPr>
      <w:r>
        <w:t>Duy trì đến 2pi lặp lại chu kỳ.</w:t>
      </w:r>
    </w:p>
    <w:p w14:paraId="3FC89269" w14:textId="77777777" w:rsidR="008E7210" w:rsidRDefault="008E7210" w:rsidP="008E7210">
      <w:pPr>
        <w:spacing w:after="160" w:line="259" w:lineRule="auto"/>
        <w:contextualSpacing w:val="0"/>
        <w:jc w:val="left"/>
      </w:pPr>
      <w:r>
        <w:t>Ngoài sơ đồ này ra còn sơ đồ nào khác khong ưu điểm hơn sơ đồ này k</w:t>
      </w:r>
    </w:p>
    <w:p w14:paraId="0CA589E0" w14:textId="77777777" w:rsidR="008E7210" w:rsidRDefault="008E7210" w:rsidP="008E7210">
      <w:pPr>
        <w:spacing w:after="160" w:line="259" w:lineRule="auto"/>
        <w:contextualSpacing w:val="0"/>
        <w:jc w:val="left"/>
      </w:pPr>
      <w:r>
        <w:t>Có. Ta sử dụng sơ đồ Triac vẫn dẫn dòng theo 2 chiều nhưng chỉ cần 1 kenh tạo xung</w:t>
      </w:r>
    </w:p>
    <w:p w14:paraId="45A7025C" w14:textId="77777777" w:rsidR="008E7210" w:rsidRDefault="008E7210" w:rsidP="008E7210">
      <w:pPr>
        <w:spacing w:after="160" w:line="259" w:lineRule="auto"/>
        <w:contextualSpacing w:val="0"/>
        <w:jc w:val="left"/>
      </w:pPr>
      <w:r>
        <w:t>Còn sơ đồ 2t // ngược thì phải cần đến 2 kênh tạo xung.</w:t>
      </w:r>
    </w:p>
    <w:p w14:paraId="33124ECD" w14:textId="77777777" w:rsidR="008E7210" w:rsidRDefault="008E7210" w:rsidP="008E7210">
      <w:pPr>
        <w:spacing w:after="160" w:line="259" w:lineRule="auto"/>
        <w:contextualSpacing w:val="0"/>
        <w:jc w:val="left"/>
      </w:pPr>
      <w:r>
        <w:rPr>
          <w:noProof/>
        </w:rPr>
        <w:drawing>
          <wp:inline distT="0" distB="0" distL="0" distR="0" wp14:anchorId="3FBD0404" wp14:editId="514FE438">
            <wp:extent cx="1742857" cy="952381"/>
            <wp:effectExtent l="0" t="0" r="0"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742857" cy="952381"/>
                    </a:xfrm>
                    <a:prstGeom prst="rect">
                      <a:avLst/>
                    </a:prstGeom>
                  </pic:spPr>
                </pic:pic>
              </a:graphicData>
            </a:graphic>
          </wp:inline>
        </w:drawing>
      </w:r>
    </w:p>
    <w:p w14:paraId="6065DDF8" w14:textId="77777777" w:rsidR="008E7210" w:rsidRDefault="008E7210" w:rsidP="008E7210">
      <w:pPr>
        <w:pStyle w:val="ListParagraph"/>
      </w:pPr>
      <w:r>
        <w:rPr>
          <w:noProof/>
        </w:rPr>
        <w:lastRenderedPageBreak/>
        <w:drawing>
          <wp:inline distT="0" distB="0" distL="0" distR="0" wp14:anchorId="00F31F39" wp14:editId="0A01903F">
            <wp:extent cx="4809524" cy="3123809"/>
            <wp:effectExtent l="0" t="0" r="0" b="63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809524" cy="3123809"/>
                    </a:xfrm>
                    <a:prstGeom prst="rect">
                      <a:avLst/>
                    </a:prstGeom>
                  </pic:spPr>
                </pic:pic>
              </a:graphicData>
            </a:graphic>
          </wp:inline>
        </w:drawing>
      </w:r>
    </w:p>
    <w:p w14:paraId="3F016895" w14:textId="77777777" w:rsidR="008E7210" w:rsidRDefault="008E7210" w:rsidP="008E7210">
      <w:pPr>
        <w:pStyle w:val="ListParagraph"/>
      </w:pPr>
      <w:r>
        <w:t xml:space="preserve">Th3: tải điện trở-điện cảm Rt-Lt </w:t>
      </w:r>
      <w:r w:rsidRPr="00E60AB1">
        <w:rPr>
          <w:position w:val="-10"/>
        </w:rPr>
        <w:object w:dxaOrig="240" w:dyaOrig="260" w14:anchorId="3DADEED5">
          <v:shape id="_x0000_i1037" type="#_x0000_t75" style="width:11.8pt;height:12.35pt" o:ole="">
            <v:imagedata r:id="rId51" o:title=""/>
          </v:shape>
          <o:OLEObject Type="Embed" ProgID="Equation.DSMT4" ShapeID="_x0000_i1037" DrawAspect="Content" ObjectID="_1683377100" r:id="rId60"/>
        </w:object>
      </w:r>
      <w:r>
        <w:t>&gt;0</w:t>
      </w:r>
    </w:p>
    <w:p w14:paraId="3415EEC7" w14:textId="77777777" w:rsidR="008E7210" w:rsidRDefault="008E7210" w:rsidP="008E7210">
      <w:pPr>
        <w:pStyle w:val="ListParagraph"/>
      </w:pPr>
      <w:r>
        <w:t>Nguyên lý hoạt động giống th2.</w:t>
      </w:r>
    </w:p>
    <w:p w14:paraId="4876092E" w14:textId="77777777" w:rsidR="008E7210" w:rsidRDefault="008E7210" w:rsidP="008E7210">
      <w:pPr>
        <w:pStyle w:val="ListParagraph"/>
      </w:pPr>
      <w:r>
        <w:rPr>
          <w:noProof/>
        </w:rPr>
        <w:drawing>
          <wp:inline distT="0" distB="0" distL="0" distR="0" wp14:anchorId="79077FC0" wp14:editId="2FBCDD4D">
            <wp:extent cx="5760720" cy="359283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760720" cy="3592830"/>
                    </a:xfrm>
                    <a:prstGeom prst="rect">
                      <a:avLst/>
                    </a:prstGeom>
                  </pic:spPr>
                </pic:pic>
              </a:graphicData>
            </a:graphic>
          </wp:inline>
        </w:drawing>
      </w:r>
    </w:p>
    <w:p w14:paraId="734B0F16" w14:textId="77777777" w:rsidR="008E7210" w:rsidRDefault="008E7210" w:rsidP="008E7210">
      <w:pPr>
        <w:pStyle w:val="ListParagraph"/>
      </w:pPr>
    </w:p>
    <w:p w14:paraId="218EB5FB" w14:textId="77777777" w:rsidR="008E7210" w:rsidRDefault="008E7210" w:rsidP="008E7210">
      <w:pPr>
        <w:pStyle w:val="ListParagraph"/>
      </w:pPr>
    </w:p>
    <w:p w14:paraId="7AE822BD" w14:textId="77777777" w:rsidR="008E7210" w:rsidRDefault="008E7210" w:rsidP="008E7210">
      <w:pPr>
        <w:pStyle w:val="ListParagraph"/>
      </w:pPr>
    </w:p>
    <w:p w14:paraId="3689B495" w14:textId="77777777" w:rsidR="008E7210" w:rsidRDefault="008E7210" w:rsidP="008E7210">
      <w:pPr>
        <w:pStyle w:val="ListParagraph"/>
      </w:pPr>
    </w:p>
    <w:p w14:paraId="5BE17EC9" w14:textId="77777777" w:rsidR="008E7210" w:rsidRDefault="008E7210" w:rsidP="008E7210">
      <w:pPr>
        <w:pStyle w:val="ListParagraph"/>
      </w:pPr>
    </w:p>
    <w:p w14:paraId="74C9C9DF" w14:textId="77777777" w:rsidR="008E7210" w:rsidRDefault="008E7210" w:rsidP="008E7210">
      <w:pPr>
        <w:pStyle w:val="ListParagraph"/>
      </w:pPr>
    </w:p>
    <w:p w14:paraId="7C525C94" w14:textId="77777777" w:rsidR="008E7210" w:rsidRDefault="008E7210" w:rsidP="008E7210">
      <w:pPr>
        <w:pStyle w:val="ListParagraph"/>
      </w:pPr>
    </w:p>
    <w:p w14:paraId="7EB6A19B" w14:textId="77777777" w:rsidR="008E7210" w:rsidRDefault="008E7210" w:rsidP="008E7210">
      <w:pPr>
        <w:pStyle w:val="ListParagraph"/>
      </w:pPr>
      <w:r>
        <w:t xml:space="preserve"> xc-xc 3pha có điểm trung tính O.</w:t>
      </w:r>
    </w:p>
    <w:p w14:paraId="3F62C3A6" w14:textId="77777777" w:rsidR="008E7210" w:rsidRDefault="008E7210" w:rsidP="008E7210">
      <w:pPr>
        <w:pStyle w:val="ListParagraph"/>
      </w:pPr>
      <w:r>
        <w:rPr>
          <w:noProof/>
        </w:rPr>
        <w:drawing>
          <wp:inline distT="0" distB="0" distL="0" distR="0" wp14:anchorId="7B82AE75" wp14:editId="5F6BB663">
            <wp:extent cx="3905250" cy="14478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905250" cy="1447800"/>
                    </a:xfrm>
                    <a:prstGeom prst="rect">
                      <a:avLst/>
                    </a:prstGeom>
                  </pic:spPr>
                </pic:pic>
              </a:graphicData>
            </a:graphic>
          </wp:inline>
        </w:drawing>
      </w:r>
    </w:p>
    <w:p w14:paraId="4AF89963" w14:textId="77777777" w:rsidR="008E7210" w:rsidRDefault="008E7210" w:rsidP="008E7210">
      <w:pPr>
        <w:ind w:left="720"/>
      </w:pPr>
      <w:r>
        <w:t xml:space="preserve">Góc </w:t>
      </w:r>
      <w:r w:rsidRPr="00351D72">
        <w:rPr>
          <w:position w:val="-10"/>
        </w:rPr>
        <w:object w:dxaOrig="240" w:dyaOrig="260" w14:anchorId="54B02770">
          <v:shape id="_x0000_i1038" type="#_x0000_t75" style="width:11.8pt;height:13.95pt" o:ole="">
            <v:imagedata r:id="rId63" o:title=""/>
          </v:shape>
          <o:OLEObject Type="Embed" ProgID="Equation.DSMT4" ShapeID="_x0000_i1038" DrawAspect="Content" ObjectID="_1683377101" r:id="rId64"/>
        </w:object>
      </w:r>
      <w:r>
        <w:t xml:space="preserve"> được phát từ thời điểm chuyển mạch đến thời điểm phát xung.</w:t>
      </w:r>
    </w:p>
    <w:p w14:paraId="3E213BE3" w14:textId="77777777" w:rsidR="008E7210" w:rsidRDefault="008E7210" w:rsidP="008E7210">
      <w:pPr>
        <w:ind w:left="720"/>
      </w:pPr>
      <w:r>
        <w:rPr>
          <w:noProof/>
        </w:rPr>
        <w:drawing>
          <wp:inline distT="0" distB="0" distL="0" distR="0" wp14:anchorId="4240E5C8" wp14:editId="4EBC001F">
            <wp:extent cx="5760720" cy="290893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760720" cy="2908935"/>
                    </a:xfrm>
                    <a:prstGeom prst="rect">
                      <a:avLst/>
                    </a:prstGeom>
                  </pic:spPr>
                </pic:pic>
              </a:graphicData>
            </a:graphic>
          </wp:inline>
        </w:drawing>
      </w:r>
    </w:p>
    <w:p w14:paraId="1C0353E6" w14:textId="77777777" w:rsidR="008E7210" w:rsidRDefault="008E7210" w:rsidP="008E7210">
      <w:pPr>
        <w:ind w:left="720"/>
      </w:pPr>
      <w:r>
        <w:t>Pha A: trước gốc toạ độ O Ua&lt;0 đạt thuận lên T2 =&gt; T2 mở dẫn đến gốc O.</w:t>
      </w:r>
    </w:p>
    <w:p w14:paraId="46B66FA1" w14:textId="77777777" w:rsidR="008E7210" w:rsidRDefault="008E7210" w:rsidP="008E7210">
      <w:pPr>
        <w:ind w:left="720"/>
      </w:pPr>
      <w:r>
        <w:t>Tại O Ut=0 dẫn đến thời điểm V1.</w:t>
      </w:r>
    </w:p>
    <w:p w14:paraId="5FE53B7E" w14:textId="77777777" w:rsidR="008E7210" w:rsidRDefault="008E7210" w:rsidP="008E7210">
      <w:pPr>
        <w:ind w:left="720"/>
      </w:pPr>
      <w:r>
        <w:t xml:space="preserve">Tại V1 có Ua&gt;0 đặt thuận lên T1 đồng thời có xung tại tđ v1 =&gt; T1 mở=&gt; dẫn đến góc pi. </w:t>
      </w:r>
    </w:p>
    <w:p w14:paraId="78283FF7" w14:textId="77777777" w:rsidR="008E7210" w:rsidRDefault="008E7210" w:rsidP="008E7210">
      <w:pPr>
        <w:ind w:left="720"/>
      </w:pPr>
      <w:r>
        <w:t>Tại Pi Ut=0 duy trì đến thời điểm V4. Ua&lt;0 đặt thuận lên T2. Đông thời có xung tại thời điểm V4 =&gt; T2 mở dẫn tải và lặp lại chu kỳ</w:t>
      </w:r>
    </w:p>
    <w:p w14:paraId="3B2AD5DA" w14:textId="77777777" w:rsidR="008E7210" w:rsidRDefault="008E7210" w:rsidP="008E7210">
      <w:pPr>
        <w:ind w:left="720"/>
      </w:pPr>
      <w:r>
        <w:t>Pha B:</w:t>
      </w:r>
    </w:p>
    <w:p w14:paraId="755ACE0E" w14:textId="77777777" w:rsidR="008E7210" w:rsidRDefault="008E7210" w:rsidP="008E7210">
      <w:pPr>
        <w:tabs>
          <w:tab w:val="left" w:pos="2980"/>
        </w:tabs>
        <w:ind w:left="720"/>
      </w:pPr>
      <w:r>
        <w:tab/>
        <w:t xml:space="preserve"> </w:t>
      </w:r>
    </w:p>
    <w:p w14:paraId="379FE254" w14:textId="77777777" w:rsidR="008E7210" w:rsidRDefault="008E7210" w:rsidP="008E7210">
      <w:pPr>
        <w:tabs>
          <w:tab w:val="left" w:pos="2980"/>
        </w:tabs>
        <w:ind w:left="720"/>
      </w:pPr>
      <w:r>
        <w:t>Ut=0 dẫn đến thời điểm V0 có Ub&lt;0 đặt thuận lên T4 đồng thời có xung tại thời điểm V0 =&gt;T4 dẫn đến thời điểm chuyển mạch của pha B.</w:t>
      </w:r>
    </w:p>
    <w:p w14:paraId="0BBA7215" w14:textId="77777777" w:rsidR="008E7210" w:rsidRDefault="008E7210" w:rsidP="008E7210">
      <w:pPr>
        <w:tabs>
          <w:tab w:val="left" w:pos="2980"/>
        </w:tabs>
        <w:ind w:left="720"/>
      </w:pPr>
      <w:r>
        <w:t>Ut=0 duy trì đến thời điểm V3</w:t>
      </w:r>
    </w:p>
    <w:p w14:paraId="0AB740A3" w14:textId="77777777" w:rsidR="008E7210" w:rsidRDefault="008E7210" w:rsidP="008E7210">
      <w:pPr>
        <w:tabs>
          <w:tab w:val="left" w:pos="2980"/>
        </w:tabs>
        <w:ind w:left="720"/>
      </w:pPr>
      <w:r>
        <w:lastRenderedPageBreak/>
        <w:t>Tại V3 Ub&gt;0 đặt thuận lên T3 đồng thời có xung v3=&gt; T3 mở. dẫn đến góc chuyển mạch tiếp theo. Ud=0 duy trì tải đến thời điểm V6 và lặp lăij chu kỳ.</w:t>
      </w:r>
    </w:p>
    <w:p w14:paraId="333758C0" w14:textId="77777777" w:rsidR="008E7210" w:rsidRDefault="008E7210" w:rsidP="008E7210">
      <w:pPr>
        <w:tabs>
          <w:tab w:val="left" w:pos="2980"/>
        </w:tabs>
        <w:ind w:left="720"/>
      </w:pPr>
      <w:r>
        <w:t>Pha C: Ut=0 dẫn đến thời điểm V2 có Uc&lt;0 đặt thuận lên T6 đồng thời có xung tại thời điểm V2 =&gt;T6 mở dẫn đến thời điểm chuyển mạch tiếp theo. Tại thời điểm chuyển mạch Ud=0 dẫn thời điểm V5</w:t>
      </w:r>
    </w:p>
    <w:p w14:paraId="6D5485AE" w14:textId="77777777" w:rsidR="008E7210" w:rsidRDefault="008E7210" w:rsidP="008E7210">
      <w:pPr>
        <w:tabs>
          <w:tab w:val="left" w:pos="2980"/>
        </w:tabs>
        <w:ind w:left="720"/>
      </w:pPr>
      <w:r>
        <w:t>Tại V5 : Uc&gt;0 đặt thuận lên t5 đồng thời có xung V5=&gt; T5 dẫn đến thời điểm chuyển mạch tiếp theo. Và lặp lại chu kỳ</w:t>
      </w:r>
    </w:p>
    <w:p w14:paraId="5E994C6F" w14:textId="77777777" w:rsidR="008E7210" w:rsidRDefault="008E7210" w:rsidP="008E7210">
      <w:pPr>
        <w:tabs>
          <w:tab w:val="left" w:pos="2980"/>
        </w:tabs>
        <w:ind w:left="720"/>
      </w:pPr>
      <w:r>
        <w:rPr>
          <w:noProof/>
        </w:rPr>
        <w:drawing>
          <wp:inline distT="0" distB="0" distL="0" distR="0" wp14:anchorId="1D5D96A1" wp14:editId="2A687183">
            <wp:extent cx="5219048" cy="2676190"/>
            <wp:effectExtent l="0" t="0" r="127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19048" cy="2676190"/>
                    </a:xfrm>
                    <a:prstGeom prst="rect">
                      <a:avLst/>
                    </a:prstGeom>
                  </pic:spPr>
                </pic:pic>
              </a:graphicData>
            </a:graphic>
          </wp:inline>
        </w:drawing>
      </w:r>
    </w:p>
    <w:p w14:paraId="3A1631A4" w14:textId="77777777" w:rsidR="008E7210" w:rsidRDefault="008E7210" w:rsidP="008E7210">
      <w:pPr>
        <w:tabs>
          <w:tab w:val="left" w:pos="2980"/>
        </w:tabs>
        <w:ind w:left="720"/>
      </w:pPr>
      <w:r>
        <w:rPr>
          <w:noProof/>
        </w:rPr>
        <w:drawing>
          <wp:inline distT="0" distB="0" distL="0" distR="0" wp14:anchorId="03D76BF6" wp14:editId="7A5566C6">
            <wp:extent cx="5219048" cy="2676190"/>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19048" cy="2676190"/>
                    </a:xfrm>
                    <a:prstGeom prst="rect">
                      <a:avLst/>
                    </a:prstGeom>
                  </pic:spPr>
                </pic:pic>
              </a:graphicData>
            </a:graphic>
          </wp:inline>
        </w:drawing>
      </w:r>
    </w:p>
    <w:p w14:paraId="6D93F81A" w14:textId="3954B2CA" w:rsidR="002509CB" w:rsidRDefault="002509CB" w:rsidP="00BC3E3F">
      <w:pPr>
        <w:pStyle w:val="ListParagraph"/>
      </w:pPr>
    </w:p>
    <w:p w14:paraId="015BC8C7" w14:textId="7A9624CF" w:rsidR="008E7210" w:rsidRDefault="008E7210" w:rsidP="00BC3E3F">
      <w:pPr>
        <w:pStyle w:val="ListParagraph"/>
      </w:pPr>
      <w:r>
        <w:t>Dạng 5: 1c-1c</w:t>
      </w:r>
    </w:p>
    <w:p w14:paraId="6D0F2251" w14:textId="0A64FC46" w:rsidR="008E7210" w:rsidRDefault="008E7210" w:rsidP="00BC3E3F">
      <w:pPr>
        <w:pStyle w:val="ListParagraph"/>
      </w:pPr>
      <w:r>
        <w:t>Biến đổi điện áp 1c ra 1c điều chỉnh được</w:t>
      </w:r>
    </w:p>
    <w:p w14:paraId="5F2EB26A" w14:textId="1E30940B" w:rsidR="000C4FAB" w:rsidRDefault="000C4FAB" w:rsidP="00BC3E3F">
      <w:pPr>
        <w:pStyle w:val="ListParagraph"/>
      </w:pPr>
      <w:r>
        <w:rPr>
          <w:noProof/>
        </w:rPr>
        <w:lastRenderedPageBreak/>
        <w:drawing>
          <wp:inline distT="0" distB="0" distL="0" distR="0" wp14:anchorId="2EF9F6D7" wp14:editId="467F56C5">
            <wp:extent cx="3085714" cy="2257143"/>
            <wp:effectExtent l="0" t="0" r="63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085714" cy="2257143"/>
                    </a:xfrm>
                    <a:prstGeom prst="rect">
                      <a:avLst/>
                    </a:prstGeom>
                  </pic:spPr>
                </pic:pic>
              </a:graphicData>
            </a:graphic>
          </wp:inline>
        </w:drawing>
      </w:r>
    </w:p>
    <w:p w14:paraId="48AC209E" w14:textId="2BE7705F" w:rsidR="000C4FAB" w:rsidRDefault="000C4FAB" w:rsidP="00BC3E3F">
      <w:pPr>
        <w:pStyle w:val="ListParagraph"/>
      </w:pPr>
      <w:r>
        <w:t>Để sơ đồ này làm việc được TỤ C phải được nạp tự động. bằng cách</w:t>
      </w:r>
    </w:p>
    <w:p w14:paraId="68CEB3C4" w14:textId="156B8434" w:rsidR="000C4FAB" w:rsidRDefault="000C4FAB" w:rsidP="00BC3E3F">
      <w:pPr>
        <w:pStyle w:val="ListParagraph"/>
      </w:pPr>
      <w:r>
        <w:t>T2 được nối thẳng kênh phát xung.</w:t>
      </w:r>
    </w:p>
    <w:p w14:paraId="58BB8339" w14:textId="2FA4749B" w:rsidR="000C4FAB" w:rsidRDefault="000C4FAB" w:rsidP="00BC3E3F">
      <w:pPr>
        <w:pStyle w:val="ListParagraph"/>
      </w:pPr>
      <w:r>
        <w:t>Còn t1 được nối đến nút ấn rồi mới đến kênh px</w:t>
      </w:r>
    </w:p>
    <w:p w14:paraId="1F7BD417" w14:textId="026CB923" w:rsidR="000C4FAB" w:rsidRDefault="000C4FAB" w:rsidP="00BC3E3F">
      <w:pPr>
        <w:pStyle w:val="ListParagraph"/>
      </w:pPr>
      <w:r>
        <w:t>Khi cấp nguồn cho hệ thống</w:t>
      </w:r>
    </w:p>
    <w:p w14:paraId="34D6E711" w14:textId="5D7BD058" w:rsidR="000C4FAB" w:rsidRDefault="000C4FAB" w:rsidP="000C4FAB">
      <w:pPr>
        <w:pStyle w:val="ListParagraph"/>
      </w:pPr>
      <w:r>
        <w:t xml:space="preserve">Lập tức T2 được mở. vì có điện áp thuận và xung điều khiển. lúc này lập tức có </w:t>
      </w:r>
      <w:r w:rsidRPr="00BF0B57">
        <w:rPr>
          <w:highlight w:val="yellow"/>
        </w:rPr>
        <w:t>dòng chạy qua từ +Ud qua C qua T2 qua tải và về -Ud. Do đó tụ được nạp tự động khi bật nguồn hệ thống lên.</w:t>
      </w:r>
    </w:p>
    <w:p w14:paraId="71F4A0D9" w14:textId="183C0AF4" w:rsidR="000C4FAB" w:rsidRDefault="00BF0B57" w:rsidP="000C4FAB">
      <w:pPr>
        <w:pStyle w:val="ListParagraph"/>
      </w:pPr>
      <w:r>
        <w:t>Sau khi tụ nạp đầy cực tính sẽ hiện lên như hình.</w:t>
      </w:r>
    </w:p>
    <w:p w14:paraId="527CE43E" w14:textId="32F80D5E" w:rsidR="00BF0B57" w:rsidRDefault="00BF0B57" w:rsidP="000C4FAB">
      <w:pPr>
        <w:pStyle w:val="ListParagraph"/>
      </w:pPr>
      <w:r>
        <w:t>Cực âm của tụ C đặt ngược T2.</w:t>
      </w:r>
    </w:p>
    <w:p w14:paraId="7459AF1E" w14:textId="71259C3F" w:rsidR="00BF0B57" w:rsidRDefault="00BF0B57" w:rsidP="000C4FAB">
      <w:pPr>
        <w:pStyle w:val="ListParagraph"/>
      </w:pPr>
      <w:r>
        <w:t>Cực dương của Tụ C đặt thuận lên T1.</w:t>
      </w:r>
    </w:p>
    <w:p w14:paraId="4AE81991" w14:textId="57844E3A" w:rsidR="00BF0B57" w:rsidRDefault="00BF0B57" w:rsidP="000C4FAB">
      <w:pPr>
        <w:pStyle w:val="ListParagraph"/>
      </w:pPr>
      <w:r>
        <w:t>Lúc này tụ đã được nạp tự động t2 khoá thì Lt giải phóng năng lượng khép mạch qua diode d0 để duy trì tải.</w:t>
      </w:r>
    </w:p>
    <w:p w14:paraId="09B9E8B5" w14:textId="694FA3D2" w:rsidR="00BF0B57" w:rsidRDefault="00BF0B57" w:rsidP="000C4FAB">
      <w:pPr>
        <w:pStyle w:val="ListParagraph"/>
      </w:pPr>
      <w:r>
        <w:t>Khi muốn khởi động sơ đồ người ta ấn nút start.</w:t>
      </w:r>
    </w:p>
    <w:p w14:paraId="2F4CA620" w14:textId="395430CF" w:rsidR="00BF0B57" w:rsidRDefault="00BF0B57" w:rsidP="000C4FAB">
      <w:pPr>
        <w:pStyle w:val="ListParagraph"/>
      </w:pPr>
      <w:r>
        <w:t>Cấp xung cho t1 lập tức có dòng chạy qua tải theo chiều màu đỏ.</w:t>
      </w:r>
    </w:p>
    <w:p w14:paraId="36848074" w14:textId="73568622" w:rsidR="00BF0B57" w:rsidRDefault="00BF0B57" w:rsidP="00BF0B57">
      <w:pPr>
        <w:pStyle w:val="ListParagraph"/>
        <w:numPr>
          <w:ilvl w:val="0"/>
          <w:numId w:val="1"/>
        </w:numPr>
      </w:pPr>
      <w:r>
        <w:t>Đồng thời tụ phóng theo chiều màu vàng từ cực dương của tụ về cực âm của tụ đồng thời nạp chO L một năng lượng ( tiếp đó khi T1 mở cx có dòng chạy qua L đồng thời với thời điểm tụ phóng theo chiều màu đỏ)</w:t>
      </w:r>
    </w:p>
    <w:p w14:paraId="229F254F" w14:textId="7F7182DD" w:rsidR="00BF0B57" w:rsidRDefault="00BF0B57" w:rsidP="00BF0B57">
      <w:pPr>
        <w:pStyle w:val="ListParagraph"/>
      </w:pPr>
      <w:r>
        <w:rPr>
          <w:noProof/>
        </w:rPr>
        <w:drawing>
          <wp:inline distT="0" distB="0" distL="0" distR="0" wp14:anchorId="5574E2C1" wp14:editId="335FDB6C">
            <wp:extent cx="2711395" cy="1752487"/>
            <wp:effectExtent l="0" t="0" r="0"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716484" cy="1755776"/>
                    </a:xfrm>
                    <a:prstGeom prst="rect">
                      <a:avLst/>
                    </a:prstGeom>
                  </pic:spPr>
                </pic:pic>
              </a:graphicData>
            </a:graphic>
          </wp:inline>
        </w:drawing>
      </w:r>
    </w:p>
    <w:p w14:paraId="6F5E0C46" w14:textId="3E0BAD9E" w:rsidR="00BF0B57" w:rsidRDefault="00BF0B57" w:rsidP="00BF0B57">
      <w:pPr>
        <w:pStyle w:val="ListParagraph"/>
        <w:numPr>
          <w:ilvl w:val="0"/>
          <w:numId w:val="1"/>
        </w:numPr>
      </w:pPr>
      <w:r>
        <w:lastRenderedPageBreak/>
        <w:t>Khi tụ phóng hết L giải phóng năng lựogn theo chiều màu tím nạp cho tụ theo chiều ngược lại. Cực tính màu tím. Lúc này dương tụ đặt thuận lên T2, âm tụ đặt ngược lên t1. Lúc này T1 khoá vì điện áp ngược Lt giải phóng duy trì tải liên tục. Khi T2 được đặt điện áp thuận thì lập tức mở cực điều khiển được nối thẳng đến kênh phát xug và lúc này mạch làm việc lặp lại chu kỳ.</w:t>
      </w:r>
    </w:p>
    <w:p w14:paraId="40B6672C" w14:textId="4FBF0917" w:rsidR="00BF0B57" w:rsidRDefault="00BF0B57" w:rsidP="00BF0B57">
      <w:pPr>
        <w:pStyle w:val="ListParagraph"/>
      </w:pPr>
      <w:r>
        <w:rPr>
          <w:noProof/>
        </w:rPr>
        <w:drawing>
          <wp:inline distT="0" distB="0" distL="0" distR="0" wp14:anchorId="3A9B0B3E" wp14:editId="690B1114">
            <wp:extent cx="4152900" cy="19050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152900" cy="1905000"/>
                    </a:xfrm>
                    <a:prstGeom prst="rect">
                      <a:avLst/>
                    </a:prstGeom>
                  </pic:spPr>
                </pic:pic>
              </a:graphicData>
            </a:graphic>
          </wp:inline>
        </w:drawing>
      </w:r>
    </w:p>
    <w:p w14:paraId="6ECCA20D" w14:textId="6DB3C31C" w:rsidR="000E3CFC" w:rsidRDefault="000E3CFC" w:rsidP="000E3CFC"/>
    <w:p w14:paraId="2450FD8A" w14:textId="5CFA86B8" w:rsidR="000E3CFC" w:rsidRDefault="000E3CFC" w:rsidP="000E3CFC">
      <w:r w:rsidRPr="000E3CFC">
        <w:rPr>
          <w:highlight w:val="yellow"/>
        </w:rPr>
        <w:t>.kênh tạo xung</w:t>
      </w:r>
    </w:p>
    <w:p w14:paraId="120F2567" w14:textId="29B340F6" w:rsidR="000E3CFC" w:rsidRDefault="000E3CFC" w:rsidP="000E3CFC">
      <w:r>
        <w:t>Dạng 1:</w:t>
      </w:r>
    </w:p>
    <w:p w14:paraId="7A625453" w14:textId="77777777" w:rsidR="000E3CFC" w:rsidRDefault="000E3CFC" w:rsidP="000E3CFC">
      <w:pPr>
        <w:tabs>
          <w:tab w:val="left" w:pos="2980"/>
        </w:tabs>
        <w:jc w:val="left"/>
      </w:pPr>
      <w:r>
        <w:t>Mạch đồng bộ phát sóng răng cưa:</w:t>
      </w:r>
    </w:p>
    <w:p w14:paraId="2949FA0D" w14:textId="77777777" w:rsidR="000E3CFC" w:rsidRDefault="000E3CFC" w:rsidP="000E3CFC">
      <w:pPr>
        <w:tabs>
          <w:tab w:val="left" w:pos="2980"/>
        </w:tabs>
        <w:jc w:val="left"/>
      </w:pPr>
      <w:r>
        <w:rPr>
          <w:rFonts w:cs="Times New Roman"/>
          <w:noProof/>
        </w:rPr>
        <w:drawing>
          <wp:inline distT="0" distB="0" distL="0" distR="0" wp14:anchorId="1C1CB583" wp14:editId="146C23C8">
            <wp:extent cx="5528930" cy="3339102"/>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59743" cy="3418104"/>
                    </a:xfrm>
                    <a:prstGeom prst="rect">
                      <a:avLst/>
                    </a:prstGeom>
                    <a:noFill/>
                    <a:ln>
                      <a:noFill/>
                    </a:ln>
                  </pic:spPr>
                </pic:pic>
              </a:graphicData>
            </a:graphic>
          </wp:inline>
        </w:drawing>
      </w:r>
    </w:p>
    <w:p w14:paraId="160A8EFB" w14:textId="77777777" w:rsidR="000E3CFC" w:rsidRDefault="000E3CFC" w:rsidP="000E3CFC">
      <w:pPr>
        <w:tabs>
          <w:tab w:val="left" w:pos="2980"/>
        </w:tabs>
        <w:jc w:val="left"/>
      </w:pPr>
    </w:p>
    <w:p w14:paraId="2E1BE6E3" w14:textId="77777777" w:rsidR="000E3CFC" w:rsidRDefault="000E3CFC" w:rsidP="000E3CFC">
      <w:pPr>
        <w:tabs>
          <w:tab w:val="left" w:pos="2980"/>
        </w:tabs>
        <w:jc w:val="left"/>
      </w:pPr>
    </w:p>
    <w:p w14:paraId="7F7552AD" w14:textId="77777777" w:rsidR="000E3CFC" w:rsidRDefault="000E3CFC" w:rsidP="000E3CFC">
      <w:pPr>
        <w:tabs>
          <w:tab w:val="left" w:pos="2980"/>
        </w:tabs>
        <w:jc w:val="left"/>
      </w:pPr>
    </w:p>
    <w:p w14:paraId="52F1AA3D" w14:textId="77777777" w:rsidR="000E3CFC" w:rsidRDefault="000E3CFC" w:rsidP="000E3CFC">
      <w:pPr>
        <w:tabs>
          <w:tab w:val="left" w:pos="2980"/>
        </w:tabs>
        <w:jc w:val="left"/>
      </w:pPr>
      <w:r>
        <w:rPr>
          <w:i/>
          <w:noProof/>
        </w:rPr>
        <w:lastRenderedPageBreak/>
        <w:drawing>
          <wp:inline distT="0" distB="0" distL="0" distR="0" wp14:anchorId="13A5642F" wp14:editId="4B011F36">
            <wp:extent cx="5550195" cy="3307529"/>
            <wp:effectExtent l="0" t="0" r="0" b="762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57851" cy="3312092"/>
                    </a:xfrm>
                    <a:prstGeom prst="rect">
                      <a:avLst/>
                    </a:prstGeom>
                    <a:noFill/>
                    <a:ln>
                      <a:noFill/>
                    </a:ln>
                  </pic:spPr>
                </pic:pic>
              </a:graphicData>
            </a:graphic>
          </wp:inline>
        </w:drawing>
      </w:r>
    </w:p>
    <w:p w14:paraId="5AEE5713" w14:textId="5CCFF46F" w:rsidR="000E3CFC" w:rsidRDefault="000E3CFC" w:rsidP="000E3CFC">
      <w:pPr>
        <w:tabs>
          <w:tab w:val="left" w:pos="2980"/>
        </w:tabs>
        <w:jc w:val="left"/>
      </w:pPr>
      <w:r>
        <w:t>Biến trở WR điều chỉnh độ phóng nạp của tụ</w:t>
      </w:r>
      <w:r>
        <w:t>.</w:t>
      </w:r>
    </w:p>
    <w:p w14:paraId="048F5A42" w14:textId="77777777" w:rsidR="000E3CFC" w:rsidRDefault="000E3CFC" w:rsidP="000E3CFC">
      <w:pPr>
        <w:tabs>
          <w:tab w:val="left" w:pos="2980"/>
        </w:tabs>
        <w:jc w:val="left"/>
      </w:pPr>
      <w:r>
        <w:t>Nếu wr càng tăng thì độ nạp dốc của tụ càng cao.</w:t>
      </w:r>
    </w:p>
    <w:p w14:paraId="0A864E1A" w14:textId="77777777" w:rsidR="000E3CFC" w:rsidRDefault="000E3CFC" w:rsidP="000E3CFC">
      <w:pPr>
        <w:tabs>
          <w:tab w:val="left" w:pos="2980"/>
        </w:tabs>
        <w:jc w:val="left"/>
      </w:pPr>
      <w:r>
        <w:t>Nếu wr giảm thì độ nạp dốc của tụ thoải ra.</w:t>
      </w:r>
    </w:p>
    <w:p w14:paraId="7C8E4E64" w14:textId="336403AC" w:rsidR="000E3CFC" w:rsidRDefault="00841C69" w:rsidP="000E3CFC">
      <w:r>
        <w:t>Khi diode D khoá thì tụ c phóng qua tran</w:t>
      </w:r>
    </w:p>
    <w:p w14:paraId="441B3902" w14:textId="63D0E9CF" w:rsidR="00841C69" w:rsidRDefault="00841C69" w:rsidP="000E3CFC">
      <w:r>
        <w:t>Khi diode D mở thì tụ c được nạp nạp qua khuếch đại thuậy toán</w:t>
      </w:r>
    </w:p>
    <w:p w14:paraId="60A6A155" w14:textId="738832BC" w:rsidR="00841C69" w:rsidRDefault="00841C69" w:rsidP="000E3CFC"/>
    <w:p w14:paraId="4B0F55F9" w14:textId="689D14FD" w:rsidR="00841C69" w:rsidRDefault="00841C69" w:rsidP="000E3CFC">
      <w:r>
        <w:t>Tại gốc toạ độ O.</w:t>
      </w:r>
    </w:p>
    <w:p w14:paraId="6D3B10AA" w14:textId="1B1FD278" w:rsidR="00841C69" w:rsidRDefault="00841C69" w:rsidP="000E3CFC">
      <w:r>
        <w:t>Ta có Udb &gt;0 Diode D mở , transitor khoá vì điều kiện mở của tran là Ube&lt;0,6 ( tran ngược). Lập tức tụ C được nạp bởi dòng không đổi của IC khuếch đại thuật toán.</w:t>
      </w:r>
      <w:r w:rsidR="007A0687">
        <w:t>cực tín hiện lên như hình</w:t>
      </w:r>
    </w:p>
    <w:p w14:paraId="2EDA1133" w14:textId="5A7C0E89" w:rsidR="007A0687" w:rsidRDefault="007A0687" w:rsidP="000E3CFC">
      <w:r>
        <w:rPr>
          <w:noProof/>
        </w:rPr>
        <w:lastRenderedPageBreak/>
        <w:drawing>
          <wp:inline distT="0" distB="0" distL="0" distR="0" wp14:anchorId="5BA7D69B" wp14:editId="320DE7A2">
            <wp:extent cx="5760720" cy="8322310"/>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760720" cy="8322310"/>
                    </a:xfrm>
                    <a:prstGeom prst="rect">
                      <a:avLst/>
                    </a:prstGeom>
                  </pic:spPr>
                </pic:pic>
              </a:graphicData>
            </a:graphic>
          </wp:inline>
        </w:drawing>
      </w:r>
    </w:p>
    <w:p w14:paraId="6446920E" w14:textId="69020481" w:rsidR="007A0687" w:rsidRDefault="007A0687" w:rsidP="000E3CFC">
      <w:r>
        <w:t>Tụ C được nạp đến thời điểm Pi:</w:t>
      </w:r>
    </w:p>
    <w:p w14:paraId="0D73AACC" w14:textId="2FDADFAA" w:rsidR="007A0687" w:rsidRDefault="007A0687" w:rsidP="000E3CFC">
      <w:r>
        <w:t>Tại pi: Udb&lt;0 lúc này Diode D khoá. Transitor được mở bởi điện trở định thiên R1, lúc này Tụ C phóng từ dương tụ về âm tụ qua transitor theo đường</w:t>
      </w:r>
    </w:p>
    <w:p w14:paraId="7AC3492E" w14:textId="5F1083D6" w:rsidR="007A0687" w:rsidRDefault="007A0687" w:rsidP="000E3CFC">
      <w:r>
        <w:lastRenderedPageBreak/>
        <w:t>Dương tụ-Transitor-âm tụ.</w:t>
      </w:r>
    </w:p>
    <w:p w14:paraId="179E93BE" w14:textId="0D84901B" w:rsidR="007A0687" w:rsidRDefault="007A0687" w:rsidP="000E3CFC">
      <w:r>
        <w:t>Udb đến thời điểm 2pi lật lại nửa ck dương và lặp lại chu kỳ.</w:t>
      </w:r>
    </w:p>
    <w:p w14:paraId="31990625" w14:textId="6670F2F1" w:rsidR="007A0687" w:rsidRDefault="007A0687" w:rsidP="000E3CFC">
      <w:r>
        <w:rPr>
          <w:noProof/>
        </w:rPr>
        <w:drawing>
          <wp:inline distT="0" distB="0" distL="0" distR="0" wp14:anchorId="1011B153" wp14:editId="2D79B533">
            <wp:extent cx="5760720" cy="77343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760720" cy="7734300"/>
                    </a:xfrm>
                    <a:prstGeom prst="rect">
                      <a:avLst/>
                    </a:prstGeom>
                  </pic:spPr>
                </pic:pic>
              </a:graphicData>
            </a:graphic>
          </wp:inline>
        </w:drawing>
      </w:r>
    </w:p>
    <w:p w14:paraId="1625068F" w14:textId="25794ADB" w:rsidR="00E6286F" w:rsidRDefault="00E6286F" w:rsidP="000E3CFC"/>
    <w:p w14:paraId="39398229" w14:textId="6E43271F" w:rsidR="00E6286F" w:rsidRDefault="00E6286F" w:rsidP="000E3CFC"/>
    <w:p w14:paraId="2140D45D" w14:textId="4F1FB040" w:rsidR="00E6286F" w:rsidRDefault="00E6286F" w:rsidP="000E3CFC"/>
    <w:p w14:paraId="0DB9777F" w14:textId="1F29FA5C" w:rsidR="00E6286F" w:rsidRDefault="00E6286F" w:rsidP="000E3CFC"/>
    <w:p w14:paraId="2876703E" w14:textId="14FAD696" w:rsidR="00E6286F" w:rsidRDefault="00E6286F" w:rsidP="000E3CFC">
      <w:r>
        <w:t>Khâu so sánh:</w:t>
      </w:r>
    </w:p>
    <w:p w14:paraId="7606ED9D" w14:textId="51FDDAE9" w:rsidR="00E6286F" w:rsidRDefault="00E6286F" w:rsidP="000E3CFC">
      <w:r>
        <w:t>So sánh điện áp Udk với Urc để tạo ra góc anpha:</w:t>
      </w:r>
    </w:p>
    <w:p w14:paraId="12C3F656" w14:textId="059019C0" w:rsidR="00E6286F" w:rsidRDefault="00E6286F" w:rsidP="000E3CFC">
      <w:r>
        <w:rPr>
          <w:noProof/>
        </w:rPr>
        <w:drawing>
          <wp:inline distT="0" distB="0" distL="0" distR="0" wp14:anchorId="5B16D51A" wp14:editId="5A5B8F2A">
            <wp:extent cx="5760720" cy="3766820"/>
            <wp:effectExtent l="0" t="0" r="0"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760720" cy="3766820"/>
                    </a:xfrm>
                    <a:prstGeom prst="rect">
                      <a:avLst/>
                    </a:prstGeom>
                  </pic:spPr>
                </pic:pic>
              </a:graphicData>
            </a:graphic>
          </wp:inline>
        </w:drawing>
      </w:r>
    </w:p>
    <w:p w14:paraId="043885EA" w14:textId="05A7639A" w:rsidR="00E6286F" w:rsidRDefault="00E6286F" w:rsidP="000E3CFC">
      <w:r>
        <w:rPr>
          <w:noProof/>
        </w:rPr>
        <w:lastRenderedPageBreak/>
        <w:drawing>
          <wp:inline distT="0" distB="0" distL="0" distR="0" wp14:anchorId="7022D552" wp14:editId="6322E413">
            <wp:extent cx="5760720" cy="4812030"/>
            <wp:effectExtent l="0" t="0" r="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760720" cy="4812030"/>
                    </a:xfrm>
                    <a:prstGeom prst="rect">
                      <a:avLst/>
                    </a:prstGeom>
                  </pic:spPr>
                </pic:pic>
              </a:graphicData>
            </a:graphic>
          </wp:inline>
        </w:drawing>
      </w:r>
    </w:p>
    <w:p w14:paraId="01A4ADB7" w14:textId="25A903BF" w:rsidR="00B1536A" w:rsidRDefault="00B1536A" w:rsidP="000E3CFC"/>
    <w:p w14:paraId="60018E0D" w14:textId="36B381FF" w:rsidR="00B1536A" w:rsidRDefault="00B1536A" w:rsidP="000E3CFC"/>
    <w:p w14:paraId="1F8ED9C6" w14:textId="53BC9BC0" w:rsidR="00B1536A" w:rsidRDefault="00B1536A" w:rsidP="000E3CFC">
      <w:r>
        <w:t>Mạch sửa xung:</w:t>
      </w:r>
    </w:p>
    <w:p w14:paraId="05AFEA66" w14:textId="12BB9365" w:rsidR="00B1536A" w:rsidRDefault="00B1536A" w:rsidP="000E3CFC">
      <w:r>
        <w:t>Khi Urss=+Ubh thì sẽ có dòng chạy qua C2 – R11 – Tr6- mass tụ được nạp khi Tr6 mở bởi điện trở định thiên R12. Lúc này chưa có xung ra xung ra = 0</w:t>
      </w:r>
    </w:p>
    <w:p w14:paraId="58C08895" w14:textId="32E9DFF9" w:rsidR="00B1536A" w:rsidRDefault="00B1536A" w:rsidP="000E3CFC">
      <w:r>
        <w:rPr>
          <w:noProof/>
        </w:rPr>
        <w:drawing>
          <wp:inline distT="0" distB="0" distL="0" distR="0" wp14:anchorId="514234CA" wp14:editId="1DEBDE84">
            <wp:extent cx="5760720" cy="1881505"/>
            <wp:effectExtent l="0" t="0" r="0" b="444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760720" cy="1881505"/>
                    </a:xfrm>
                    <a:prstGeom prst="rect">
                      <a:avLst/>
                    </a:prstGeom>
                  </pic:spPr>
                </pic:pic>
              </a:graphicData>
            </a:graphic>
          </wp:inline>
        </w:drawing>
      </w:r>
    </w:p>
    <w:p w14:paraId="64CAC3E3" w14:textId="4CF3E905" w:rsidR="00B1536A" w:rsidRDefault="00B1536A" w:rsidP="000E3CFC">
      <w:r>
        <w:t>Khi tụ được nạp đầy đồng nghĩa việc Urss=-Ubh lúc này tụ bắt đàu phóng từ dương tụ c2 về nguồn qua mass qua D1 qua r11 về âm tụ C2 đồng nghĩa cực B của tr6 bị đặt điện áp âm. =&gt; tr6 khoá =&gt; có xung đầu ra.</w:t>
      </w:r>
    </w:p>
    <w:p w14:paraId="443F3045" w14:textId="118DA7E1" w:rsidR="00B1536A" w:rsidRDefault="00B1536A" w:rsidP="000E3CFC">
      <w:r>
        <w:rPr>
          <w:noProof/>
        </w:rPr>
        <w:lastRenderedPageBreak/>
        <w:drawing>
          <wp:inline distT="0" distB="0" distL="0" distR="0" wp14:anchorId="2ED8BB52" wp14:editId="5B3B6B3B">
            <wp:extent cx="5760720" cy="182943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760720" cy="1829435"/>
                    </a:xfrm>
                    <a:prstGeom prst="rect">
                      <a:avLst/>
                    </a:prstGeom>
                  </pic:spPr>
                </pic:pic>
              </a:graphicData>
            </a:graphic>
          </wp:inline>
        </w:drawing>
      </w:r>
    </w:p>
    <w:p w14:paraId="026E165E" w14:textId="0F5F38DC" w:rsidR="00B1536A" w:rsidRDefault="00B1536A" w:rsidP="000E3CFC">
      <w:r>
        <w:t>Urss=-ubh duy trì đến thời điểm Urss=+Ubh =&gt; lặp lại chu kỳ đầu tức là đầu ra bộ ss mở bão hoà tụ lại được nạp.</w:t>
      </w:r>
    </w:p>
    <w:p w14:paraId="0FFA9452" w14:textId="77777777" w:rsidR="00B1536A" w:rsidRDefault="00B1536A" w:rsidP="000E3CFC"/>
    <w:sectPr w:rsidR="00B1536A" w:rsidSect="00F40066">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D01B08"/>
    <w:multiLevelType w:val="hybridMultilevel"/>
    <w:tmpl w:val="ACBC1B0C"/>
    <w:lvl w:ilvl="0" w:tplc="062407A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282D0B03"/>
    <w:multiLevelType w:val="hybridMultilevel"/>
    <w:tmpl w:val="079E73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F184A37"/>
    <w:multiLevelType w:val="hybridMultilevel"/>
    <w:tmpl w:val="98D00C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7655D6"/>
    <w:multiLevelType w:val="hybridMultilevel"/>
    <w:tmpl w:val="E918CA6A"/>
    <w:lvl w:ilvl="0" w:tplc="33721D7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3BA7B65"/>
    <w:multiLevelType w:val="hybridMultilevel"/>
    <w:tmpl w:val="09F0B536"/>
    <w:lvl w:ilvl="0" w:tplc="BC42BBD2">
      <w:start w:val="2"/>
      <w:numFmt w:val="bullet"/>
      <w:lvlText w:val=""/>
      <w:lvlJc w:val="left"/>
      <w:pPr>
        <w:ind w:left="1440" w:hanging="360"/>
      </w:pPr>
      <w:rPr>
        <w:rFonts w:ascii="Wingdings" w:eastAsiaTheme="minorHAnsi" w:hAnsi="Wingdings" w:cstheme="min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3"/>
  </w:num>
  <w:num w:numId="2">
    <w:abstractNumId w:val="0"/>
  </w:num>
  <w:num w:numId="3">
    <w:abstractNumId w:val="2"/>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29A4"/>
    <w:rsid w:val="00022B7A"/>
    <w:rsid w:val="00084F46"/>
    <w:rsid w:val="000A7F08"/>
    <w:rsid w:val="000C4FAB"/>
    <w:rsid w:val="000E3CFC"/>
    <w:rsid w:val="00116927"/>
    <w:rsid w:val="00172695"/>
    <w:rsid w:val="00206790"/>
    <w:rsid w:val="0021553F"/>
    <w:rsid w:val="002172B5"/>
    <w:rsid w:val="0024563B"/>
    <w:rsid w:val="002509CB"/>
    <w:rsid w:val="00262350"/>
    <w:rsid w:val="002D1F93"/>
    <w:rsid w:val="00323507"/>
    <w:rsid w:val="00357698"/>
    <w:rsid w:val="00374211"/>
    <w:rsid w:val="004E04C6"/>
    <w:rsid w:val="00535EA9"/>
    <w:rsid w:val="00647442"/>
    <w:rsid w:val="006D05F1"/>
    <w:rsid w:val="00721B7D"/>
    <w:rsid w:val="0076231C"/>
    <w:rsid w:val="007A0687"/>
    <w:rsid w:val="007E33A6"/>
    <w:rsid w:val="00841C69"/>
    <w:rsid w:val="00872EF6"/>
    <w:rsid w:val="008929A1"/>
    <w:rsid w:val="008D065B"/>
    <w:rsid w:val="008E7210"/>
    <w:rsid w:val="00A51CD9"/>
    <w:rsid w:val="00AA59C7"/>
    <w:rsid w:val="00AC29A4"/>
    <w:rsid w:val="00AF276C"/>
    <w:rsid w:val="00B10791"/>
    <w:rsid w:val="00B1536A"/>
    <w:rsid w:val="00B6589D"/>
    <w:rsid w:val="00BC3E3F"/>
    <w:rsid w:val="00BF0B57"/>
    <w:rsid w:val="00CC0F11"/>
    <w:rsid w:val="00D616B1"/>
    <w:rsid w:val="00DF6F0B"/>
    <w:rsid w:val="00E17A65"/>
    <w:rsid w:val="00E20CAF"/>
    <w:rsid w:val="00E6286F"/>
    <w:rsid w:val="00E94A86"/>
    <w:rsid w:val="00EC0907"/>
    <w:rsid w:val="00ED5BAA"/>
    <w:rsid w:val="00F36535"/>
    <w:rsid w:val="00F40066"/>
    <w:rsid w:val="00F643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4C1421"/>
  <w15:chartTrackingRefBased/>
  <w15:docId w15:val="{E7428200-AD36-4ACA-83DA-7835A5E18B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35EA9"/>
    <w:pPr>
      <w:spacing w:after="120" w:line="324" w:lineRule="auto"/>
      <w:contextualSpacing/>
      <w:jc w:val="both"/>
    </w:pPr>
  </w:style>
  <w:style w:type="paragraph" w:styleId="Heading1">
    <w:name w:val="heading 1"/>
    <w:basedOn w:val="Normal"/>
    <w:next w:val="Normal"/>
    <w:link w:val="Heading1Char"/>
    <w:autoRedefine/>
    <w:uiPriority w:val="9"/>
    <w:qFormat/>
    <w:rsid w:val="00535EA9"/>
    <w:pPr>
      <w:keepNext/>
      <w:keepLines/>
      <w:spacing w:before="240" w:after="0"/>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535EA9"/>
    <w:pPr>
      <w:keepNext/>
      <w:keepLines/>
      <w:spacing w:before="120" w:after="0"/>
      <w:jc w:val="left"/>
      <w:outlineLvl w:val="1"/>
    </w:pPr>
    <w:rPr>
      <w:rFonts w:eastAsiaTheme="majorEastAsia" w:cstheme="majorBidi"/>
      <w:b/>
    </w:rPr>
  </w:style>
  <w:style w:type="paragraph" w:styleId="Heading3">
    <w:name w:val="heading 3"/>
    <w:basedOn w:val="Normal"/>
    <w:next w:val="Normal"/>
    <w:link w:val="Heading3Char"/>
    <w:autoRedefine/>
    <w:uiPriority w:val="9"/>
    <w:unhideWhenUsed/>
    <w:qFormat/>
    <w:rsid w:val="00535EA9"/>
    <w:pPr>
      <w:keepNext/>
      <w:keepLines/>
      <w:spacing w:before="120"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535EA9"/>
    <w:pPr>
      <w:keepNext/>
      <w:keepLines/>
      <w:spacing w:before="120" w:after="0"/>
      <w:jc w:val="left"/>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EA9"/>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535EA9"/>
    <w:rPr>
      <w:rFonts w:ascii="Times New Roman" w:eastAsiaTheme="majorEastAsia" w:hAnsi="Times New Roman" w:cstheme="majorBidi"/>
      <w:b/>
      <w:sz w:val="26"/>
      <w:szCs w:val="26"/>
    </w:rPr>
  </w:style>
  <w:style w:type="paragraph" w:styleId="NoSpacing">
    <w:name w:val="No Spacing"/>
    <w:autoRedefine/>
    <w:uiPriority w:val="1"/>
    <w:qFormat/>
    <w:rsid w:val="00535EA9"/>
    <w:pPr>
      <w:spacing w:after="0" w:line="240" w:lineRule="auto"/>
      <w:contextualSpacing/>
      <w:jc w:val="both"/>
    </w:pPr>
  </w:style>
  <w:style w:type="character" w:customStyle="1" w:styleId="Heading3Char">
    <w:name w:val="Heading 3 Char"/>
    <w:basedOn w:val="DefaultParagraphFont"/>
    <w:link w:val="Heading3"/>
    <w:uiPriority w:val="9"/>
    <w:rsid w:val="00535EA9"/>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535EA9"/>
    <w:rPr>
      <w:rFonts w:ascii="Times New Roman" w:eastAsiaTheme="majorEastAsia" w:hAnsi="Times New Roman" w:cstheme="majorBidi"/>
      <w:b/>
      <w:i/>
      <w:iCs/>
      <w:sz w:val="26"/>
    </w:rPr>
  </w:style>
  <w:style w:type="paragraph" w:styleId="ListParagraph">
    <w:name w:val="List Paragraph"/>
    <w:basedOn w:val="Normal"/>
    <w:uiPriority w:val="34"/>
    <w:qFormat/>
    <w:rsid w:val="00AC29A4"/>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1.wmf"/><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46.wmf"/><Relationship Id="rId68" Type="http://schemas.openxmlformats.org/officeDocument/2006/relationships/image" Target="media/image50.png"/><Relationship Id="rId16" Type="http://schemas.openxmlformats.org/officeDocument/2006/relationships/oleObject" Target="embeddings/oleObject4.bin"/><Relationship Id="rId11" Type="http://schemas.openxmlformats.org/officeDocument/2006/relationships/image" Target="media/image4.png"/><Relationship Id="rId24" Type="http://schemas.openxmlformats.org/officeDocument/2006/relationships/oleObject" Target="embeddings/oleObject8.bin"/><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39.png"/><Relationship Id="rId58" Type="http://schemas.openxmlformats.org/officeDocument/2006/relationships/image" Target="media/image42.png"/><Relationship Id="rId66" Type="http://schemas.openxmlformats.org/officeDocument/2006/relationships/image" Target="media/image48.png"/><Relationship Id="rId74" Type="http://schemas.openxmlformats.org/officeDocument/2006/relationships/image" Target="media/image56.png"/><Relationship Id="rId79"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44.png"/><Relationship Id="rId19" Type="http://schemas.openxmlformats.org/officeDocument/2006/relationships/image" Target="media/image10.wmf"/><Relationship Id="rId14" Type="http://schemas.openxmlformats.org/officeDocument/2006/relationships/image" Target="media/image7.png"/><Relationship Id="rId22" Type="http://schemas.openxmlformats.org/officeDocument/2006/relationships/oleObject" Target="embeddings/oleObject7.bin"/><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1.png"/><Relationship Id="rId64" Type="http://schemas.openxmlformats.org/officeDocument/2006/relationships/oleObject" Target="embeddings/oleObject14.bin"/><Relationship Id="rId69" Type="http://schemas.openxmlformats.org/officeDocument/2006/relationships/image" Target="media/image51.png"/><Relationship Id="rId77" Type="http://schemas.openxmlformats.org/officeDocument/2006/relationships/image" Target="media/image59.png"/><Relationship Id="rId8" Type="http://schemas.openxmlformats.org/officeDocument/2006/relationships/oleObject" Target="embeddings/oleObject2.bin"/><Relationship Id="rId51" Type="http://schemas.openxmlformats.org/officeDocument/2006/relationships/image" Target="media/image38.wmf"/><Relationship Id="rId72" Type="http://schemas.openxmlformats.org/officeDocument/2006/relationships/image" Target="media/image54.png"/><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3.png"/><Relationship Id="rId67" Type="http://schemas.openxmlformats.org/officeDocument/2006/relationships/image" Target="media/image49.png"/><Relationship Id="rId20" Type="http://schemas.openxmlformats.org/officeDocument/2006/relationships/oleObject" Target="embeddings/oleObject6.bin"/><Relationship Id="rId41" Type="http://schemas.openxmlformats.org/officeDocument/2006/relationships/image" Target="media/image28.png"/><Relationship Id="rId54" Type="http://schemas.openxmlformats.org/officeDocument/2006/relationships/oleObject" Target="embeddings/oleObject11.bin"/><Relationship Id="rId62" Type="http://schemas.openxmlformats.org/officeDocument/2006/relationships/image" Target="media/image45.png"/><Relationship Id="rId70" Type="http://schemas.openxmlformats.org/officeDocument/2006/relationships/image" Target="media/image52.png"/><Relationship Id="rId75" Type="http://schemas.openxmlformats.org/officeDocument/2006/relationships/image" Target="media/image57.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oleObject" Target="embeddings/oleObject12.bin"/><Relationship Id="rId10" Type="http://schemas.openxmlformats.org/officeDocument/2006/relationships/oleObject" Target="embeddings/oleObject3.bin"/><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oleObject" Target="embeddings/oleObject10.bin"/><Relationship Id="rId60" Type="http://schemas.openxmlformats.org/officeDocument/2006/relationships/oleObject" Target="embeddings/oleObject13.bin"/><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60.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oleObject" Target="embeddings/oleObject5.bin"/><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0.png"/><Relationship Id="rId76" Type="http://schemas.openxmlformats.org/officeDocument/2006/relationships/image" Target="media/image58.png"/><Relationship Id="rId7" Type="http://schemas.openxmlformats.org/officeDocument/2006/relationships/image" Target="media/image2.wmf"/><Relationship Id="rId71" Type="http://schemas.openxmlformats.org/officeDocument/2006/relationships/image" Target="media/image53.png"/><Relationship Id="rId2" Type="http://schemas.openxmlformats.org/officeDocument/2006/relationships/styles" Target="styles.xml"/><Relationship Id="rId29"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6</TotalTime>
  <Pages>35</Pages>
  <Words>2420</Words>
  <Characters>13795</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O DUY TOAN</dc:creator>
  <cp:keywords/>
  <dc:description/>
  <cp:lastModifiedBy>DAO DUY TOAN</cp:lastModifiedBy>
  <cp:revision>8</cp:revision>
  <dcterms:created xsi:type="dcterms:W3CDTF">2021-05-11T07:20:00Z</dcterms:created>
  <dcterms:modified xsi:type="dcterms:W3CDTF">2021-05-24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